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E3A3F" w:rsidRPr="00E84378" w:rsidRDefault="00EE3A3F" w:rsidP="00EE3A3F">
      <w:pPr>
        <w:tabs>
          <w:tab w:val="left" w:pos="426"/>
          <w:tab w:val="left" w:pos="993"/>
          <w:tab w:val="left" w:pos="1560"/>
        </w:tabs>
        <w:spacing w:after="0" w:line="240" w:lineRule="auto"/>
        <w:rPr>
          <w:rFonts w:ascii="Times New Roman" w:hAnsi="Times New Roman"/>
          <w:b/>
          <w:sz w:val="24"/>
          <w:szCs w:val="24"/>
          <w:u w:val="single"/>
        </w:rPr>
      </w:pPr>
      <w:bookmarkStart w:id="0" w:name="_GoBack"/>
      <w:bookmarkEnd w:id="0"/>
      <w:r>
        <w:rPr>
          <w:rFonts w:ascii="Times New Roman" w:hAnsi="Times New Roman"/>
          <w:b/>
          <w:sz w:val="24"/>
          <w:szCs w:val="24"/>
          <w:u w:val="single"/>
        </w:rPr>
        <w:t>Calculator Overlap</w:t>
      </w:r>
      <w:r w:rsidRPr="00E84378">
        <w:rPr>
          <w:rFonts w:ascii="Times New Roman" w:hAnsi="Times New Roman"/>
          <w:b/>
          <w:sz w:val="24"/>
          <w:szCs w:val="24"/>
          <w:u w:val="single"/>
        </w:rPr>
        <w:t xml:space="preserve"> questions</w:t>
      </w:r>
      <w:r>
        <w:rPr>
          <w:rFonts w:ascii="Times New Roman" w:hAnsi="Times New Roman"/>
          <w:b/>
          <w:sz w:val="24"/>
          <w:szCs w:val="24"/>
          <w:u w:val="single"/>
        </w:rPr>
        <w:t xml:space="preserve"> </w:t>
      </w:r>
      <w:r>
        <w:rPr>
          <w:rFonts w:ascii="Times New Roman" w:hAnsi="Times New Roman"/>
          <w:b/>
          <w:sz w:val="24"/>
          <w:szCs w:val="24"/>
          <w:u w:val="single"/>
        </w:rPr>
        <w:tab/>
        <w:t>June 17  Paper 3</w:t>
      </w:r>
    </w:p>
    <w:p w:rsidR="00EE3A3F" w:rsidRPr="00C07D5D" w:rsidRDefault="00EE3A3F" w:rsidP="00EE3A3F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</w:p>
    <w:p w:rsidR="00AD4414" w:rsidRPr="00034B6C" w:rsidRDefault="00AD4414" w:rsidP="00EE3A3F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15/1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Pr="00916657">
        <w:rPr>
          <w:rFonts w:ascii="Kunstler Script" w:hAnsi="Kunstler Script"/>
          <w:b/>
          <w:bCs/>
          <w:sz w:val="24"/>
          <w:szCs w:val="24"/>
          <w:lang w:eastAsia="en-GB"/>
        </w:rPr>
        <w:t>E</w:t>
      </w:r>
      <w:r w:rsidRPr="00034B6C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</w:t>
      </w:r>
      <w:r w:rsidRPr="00034B6C">
        <w:rPr>
          <w:rFonts w:ascii="Times New Roman" w:hAnsi="Times New Roman"/>
          <w:sz w:val="24"/>
          <w:szCs w:val="24"/>
          <w:lang w:eastAsia="en-GB"/>
        </w:rPr>
        <w:t>= {odd numbers less than 30}</w:t>
      </w:r>
    </w:p>
    <w:p w:rsidR="00AD4414" w:rsidRPr="00034B6C" w:rsidRDefault="00EE3A3F" w:rsidP="00EE3A3F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i/>
          <w:iCs/>
          <w:sz w:val="24"/>
          <w:szCs w:val="24"/>
          <w:lang w:eastAsia="en-GB"/>
        </w:rPr>
        <w:tab/>
      </w:r>
      <w:r>
        <w:rPr>
          <w:rFonts w:ascii="Times New Roman" w:hAnsi="Times New Roman"/>
          <w:i/>
          <w:iCs/>
          <w:sz w:val="24"/>
          <w:szCs w:val="24"/>
          <w:lang w:eastAsia="en-GB"/>
        </w:rPr>
        <w:tab/>
      </w:r>
      <w:r w:rsidR="00AD4414" w:rsidRPr="00034B6C">
        <w:rPr>
          <w:rFonts w:ascii="Times New Roman" w:hAnsi="Times New Roman"/>
          <w:i/>
          <w:iCs/>
          <w:sz w:val="24"/>
          <w:szCs w:val="24"/>
          <w:lang w:eastAsia="en-GB"/>
        </w:rPr>
        <w:t xml:space="preserve">A </w:t>
      </w:r>
      <w:r w:rsidR="00AD4414" w:rsidRPr="00034B6C">
        <w:rPr>
          <w:rFonts w:ascii="Times New Roman" w:hAnsi="Times New Roman"/>
          <w:sz w:val="24"/>
          <w:szCs w:val="24"/>
          <w:lang w:eastAsia="en-GB"/>
        </w:rPr>
        <w:t>= {3, 9, 15, 21, 27}</w:t>
      </w:r>
    </w:p>
    <w:p w:rsidR="00AD4414" w:rsidRPr="00034B6C" w:rsidRDefault="00EE3A3F" w:rsidP="00EE3A3F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i/>
          <w:iCs/>
          <w:sz w:val="24"/>
          <w:szCs w:val="24"/>
          <w:lang w:eastAsia="en-GB"/>
        </w:rPr>
        <w:tab/>
      </w:r>
      <w:r>
        <w:rPr>
          <w:rFonts w:ascii="Times New Roman" w:hAnsi="Times New Roman"/>
          <w:i/>
          <w:iCs/>
          <w:sz w:val="24"/>
          <w:szCs w:val="24"/>
          <w:lang w:eastAsia="en-GB"/>
        </w:rPr>
        <w:tab/>
      </w:r>
      <w:r w:rsidR="00AD4414" w:rsidRPr="00034B6C">
        <w:rPr>
          <w:rFonts w:ascii="Times New Roman" w:hAnsi="Times New Roman"/>
          <w:i/>
          <w:iCs/>
          <w:sz w:val="24"/>
          <w:szCs w:val="24"/>
          <w:lang w:eastAsia="en-GB"/>
        </w:rPr>
        <w:t xml:space="preserve">B </w:t>
      </w:r>
      <w:r w:rsidR="00AD4414" w:rsidRPr="00034B6C">
        <w:rPr>
          <w:rFonts w:ascii="Times New Roman" w:hAnsi="Times New Roman"/>
          <w:sz w:val="24"/>
          <w:szCs w:val="24"/>
          <w:lang w:eastAsia="en-GB"/>
        </w:rPr>
        <w:t>= {5, 15, 25}</w:t>
      </w:r>
    </w:p>
    <w:p w:rsidR="00AD4414" w:rsidRDefault="00EE3A3F" w:rsidP="00EE3A3F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ab/>
      </w:r>
      <w:r>
        <w:rPr>
          <w:rFonts w:ascii="Times New Roman" w:hAnsi="Times New Roman"/>
          <w:sz w:val="24"/>
          <w:szCs w:val="24"/>
          <w:lang w:eastAsia="en-GB"/>
        </w:rPr>
        <w:tab/>
      </w:r>
      <w:r w:rsidR="00AD4414" w:rsidRPr="00D66048">
        <w:rPr>
          <w:rFonts w:ascii="Times New Roman" w:hAnsi="Times New Roman"/>
          <w:sz w:val="24"/>
          <w:szCs w:val="24"/>
          <w:lang w:eastAsia="en-GB"/>
        </w:rPr>
        <w:t>(</w:t>
      </w:r>
      <w:r w:rsidR="00AD4414" w:rsidRPr="00D66048">
        <w:rPr>
          <w:rFonts w:ascii="Times New Roman" w:hAnsi="Times New Roman"/>
          <w:i/>
          <w:sz w:val="24"/>
          <w:szCs w:val="24"/>
          <w:lang w:eastAsia="en-GB"/>
        </w:rPr>
        <w:t>a</w:t>
      </w:r>
      <w:r w:rsidR="00AD4414" w:rsidRPr="00D66048">
        <w:rPr>
          <w:rFonts w:ascii="Times New Roman" w:hAnsi="Times New Roman"/>
          <w:sz w:val="24"/>
          <w:szCs w:val="24"/>
          <w:lang w:eastAsia="en-GB"/>
        </w:rPr>
        <w:t>)</w:t>
      </w:r>
      <w:r w:rsidR="00AD4414" w:rsidRPr="00D66048">
        <w:rPr>
          <w:rFonts w:ascii="Times New Roman" w:hAnsi="Times New Roman"/>
          <w:i/>
          <w:sz w:val="24"/>
          <w:szCs w:val="24"/>
          <w:lang w:eastAsia="en-GB"/>
        </w:rPr>
        <w:tab/>
      </w:r>
      <w:r w:rsidR="00AD4414" w:rsidRPr="00034B6C">
        <w:rPr>
          <w:rFonts w:ascii="Times New Roman" w:hAnsi="Times New Roman"/>
          <w:sz w:val="24"/>
          <w:szCs w:val="24"/>
          <w:lang w:eastAsia="en-GB"/>
        </w:rPr>
        <w:t>Complete the Venn diagram to represent this information.</w:t>
      </w:r>
    </w:p>
    <w:p w:rsidR="00AD4414" w:rsidRDefault="00EE3A3F" w:rsidP="00EE3A3F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noProof/>
          <w:sz w:val="24"/>
          <w:szCs w:val="24"/>
          <w:lang w:eastAsia="en-GB"/>
        </w:rPr>
        <w:drawing>
          <wp:inline distT="0" distB="0" distL="0" distR="0">
            <wp:extent cx="3476625" cy="248793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76625" cy="2487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D4414" w:rsidRPr="00034B6C" w:rsidRDefault="00AD4414" w:rsidP="00EE3A3F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034B6C">
        <w:rPr>
          <w:rFonts w:ascii="Times New Roman" w:hAnsi="Times New Roman"/>
          <w:b/>
          <w:bCs/>
          <w:sz w:val="24"/>
          <w:szCs w:val="24"/>
          <w:lang w:eastAsia="en-GB"/>
        </w:rPr>
        <w:t>4</w:t>
      </w: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AD4414" w:rsidRPr="00034B6C" w:rsidRDefault="00EE3A3F" w:rsidP="00EE3A3F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ab/>
      </w:r>
      <w:r>
        <w:rPr>
          <w:rFonts w:ascii="Times New Roman" w:hAnsi="Times New Roman"/>
          <w:sz w:val="24"/>
          <w:szCs w:val="24"/>
          <w:lang w:eastAsia="en-GB"/>
        </w:rPr>
        <w:tab/>
      </w:r>
      <w:r w:rsidR="00AD4414" w:rsidRPr="00034B6C">
        <w:rPr>
          <w:rFonts w:ascii="Times New Roman" w:hAnsi="Times New Roman"/>
          <w:sz w:val="24"/>
          <w:szCs w:val="24"/>
          <w:lang w:eastAsia="en-GB"/>
        </w:rPr>
        <w:t xml:space="preserve">A number is chosen at random from the universal set, </w:t>
      </w:r>
      <w:r w:rsidR="00AD4414" w:rsidRPr="00916657">
        <w:rPr>
          <w:rFonts w:ascii="Kunstler Script" w:hAnsi="Kunstler Script"/>
          <w:b/>
          <w:bCs/>
          <w:sz w:val="24"/>
          <w:szCs w:val="24"/>
          <w:lang w:eastAsia="en-GB"/>
        </w:rPr>
        <w:t>E</w:t>
      </w:r>
      <w:r w:rsidR="00AD4414" w:rsidRPr="00034B6C">
        <w:rPr>
          <w:rFonts w:ascii="Times New Roman" w:hAnsi="Times New Roman"/>
          <w:sz w:val="24"/>
          <w:szCs w:val="24"/>
          <w:lang w:eastAsia="en-GB"/>
        </w:rPr>
        <w:t>.</w:t>
      </w:r>
    </w:p>
    <w:p w:rsidR="00AD4414" w:rsidRPr="00034B6C" w:rsidRDefault="00EE3A3F" w:rsidP="00EE3A3F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ab/>
      </w:r>
      <w:r>
        <w:rPr>
          <w:rFonts w:ascii="Times New Roman" w:hAnsi="Times New Roman"/>
          <w:sz w:val="24"/>
          <w:szCs w:val="24"/>
          <w:lang w:eastAsia="en-GB"/>
        </w:rPr>
        <w:tab/>
      </w:r>
      <w:r w:rsidR="00AD4414" w:rsidRPr="00D66048">
        <w:rPr>
          <w:rFonts w:ascii="Times New Roman" w:hAnsi="Times New Roman"/>
          <w:sz w:val="24"/>
          <w:szCs w:val="24"/>
          <w:lang w:eastAsia="en-GB"/>
        </w:rPr>
        <w:t>(</w:t>
      </w:r>
      <w:r w:rsidR="00AD4414" w:rsidRPr="00D66048">
        <w:rPr>
          <w:rFonts w:ascii="Times New Roman" w:hAnsi="Times New Roman"/>
          <w:i/>
          <w:sz w:val="24"/>
          <w:szCs w:val="24"/>
          <w:lang w:eastAsia="en-GB"/>
        </w:rPr>
        <w:t>b</w:t>
      </w:r>
      <w:r w:rsidR="00AD4414" w:rsidRPr="00D66048">
        <w:rPr>
          <w:rFonts w:ascii="Times New Roman" w:hAnsi="Times New Roman"/>
          <w:sz w:val="24"/>
          <w:szCs w:val="24"/>
          <w:lang w:eastAsia="en-GB"/>
        </w:rPr>
        <w:t>)</w:t>
      </w:r>
      <w:r w:rsidR="00AD4414" w:rsidRPr="00D66048">
        <w:rPr>
          <w:rFonts w:ascii="Times New Roman" w:hAnsi="Times New Roman"/>
          <w:i/>
          <w:sz w:val="24"/>
          <w:szCs w:val="24"/>
          <w:lang w:eastAsia="en-GB"/>
        </w:rPr>
        <w:tab/>
      </w:r>
      <w:r w:rsidR="00AD4414" w:rsidRPr="00034B6C">
        <w:rPr>
          <w:rFonts w:ascii="Times New Roman" w:hAnsi="Times New Roman"/>
          <w:sz w:val="24"/>
          <w:szCs w:val="24"/>
          <w:lang w:eastAsia="en-GB"/>
        </w:rPr>
        <w:t xml:space="preserve">What is the probability that the number is in the set </w:t>
      </w:r>
      <w:r w:rsidR="00AD4414" w:rsidRPr="00034B6C">
        <w:rPr>
          <w:rFonts w:ascii="Times New Roman" w:hAnsi="Times New Roman"/>
          <w:i/>
          <w:iCs/>
          <w:sz w:val="24"/>
          <w:szCs w:val="24"/>
          <w:lang w:eastAsia="en-GB"/>
        </w:rPr>
        <w:t xml:space="preserve">A </w:t>
      </w:r>
      <w:r w:rsidR="00AD4414" w:rsidRPr="00301614">
        <w:rPr>
          <w:rFonts w:ascii="Times New Roman" w:hAnsi="Times New Roman"/>
          <w:position w:val="-6"/>
          <w:sz w:val="24"/>
          <w:szCs w:val="24"/>
          <w:lang w:eastAsia="en-GB"/>
        </w:rPr>
        <w:object w:dxaOrig="26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5pt;height:11.25pt" o:ole="">
            <v:imagedata r:id="rId11" o:title=""/>
          </v:shape>
          <o:OLEObject Type="Embed" ProgID="Equation.DSMT4" ShapeID="_x0000_i1025" DrawAspect="Content" ObjectID="_1654624110" r:id="rId12"/>
        </w:object>
      </w:r>
      <w:r w:rsidR="00AD4414" w:rsidRPr="00034B6C">
        <w:rPr>
          <w:rFonts w:ascii="Times New Roman" w:hAnsi="Times New Roman"/>
          <w:sz w:val="24"/>
          <w:szCs w:val="24"/>
          <w:lang w:eastAsia="en-GB"/>
        </w:rPr>
        <w:t xml:space="preserve"> </w:t>
      </w:r>
      <w:r w:rsidR="00AD4414" w:rsidRPr="00034B6C">
        <w:rPr>
          <w:rFonts w:ascii="Times New Roman" w:hAnsi="Times New Roman"/>
          <w:i/>
          <w:iCs/>
          <w:sz w:val="24"/>
          <w:szCs w:val="24"/>
          <w:lang w:eastAsia="en-GB"/>
        </w:rPr>
        <w:t>B</w:t>
      </w:r>
      <w:r w:rsidR="00AD4414" w:rsidRPr="00034B6C">
        <w:rPr>
          <w:rFonts w:ascii="Times New Roman" w:hAnsi="Times New Roman"/>
          <w:sz w:val="24"/>
          <w:szCs w:val="24"/>
          <w:lang w:eastAsia="en-GB"/>
        </w:rPr>
        <w:t>?</w:t>
      </w:r>
    </w:p>
    <w:p w:rsidR="00AD4414" w:rsidRDefault="00AD4414" w:rsidP="00EE3A3F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:rsidR="00AD4414" w:rsidRDefault="00AD4414" w:rsidP="00EE3A3F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AD4414" w:rsidRDefault="00AD4414" w:rsidP="00EE3A3F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AD4414" w:rsidRDefault="00AD4414" w:rsidP="00EE3A3F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AD4414" w:rsidRPr="00034B6C" w:rsidRDefault="00AD4414" w:rsidP="00EE3A3F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</w:t>
      </w:r>
      <w:r w:rsidRPr="00034B6C">
        <w:rPr>
          <w:rFonts w:ascii="Times New Roman" w:hAnsi="Times New Roman"/>
          <w:sz w:val="24"/>
          <w:szCs w:val="24"/>
          <w:lang w:eastAsia="en-GB"/>
        </w:rPr>
        <w:t>...............</w:t>
      </w:r>
    </w:p>
    <w:p w:rsidR="00AD4414" w:rsidRPr="00034B6C" w:rsidRDefault="00AD4414" w:rsidP="00EE3A3F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034B6C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AD4414" w:rsidRDefault="00EE3A3F" w:rsidP="00EE3A3F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4"/>
          <w:szCs w:val="4"/>
          <w:u w:val="single"/>
          <w:lang w:eastAsia="en-GB"/>
        </w:rPr>
        <w:t>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</w:t>
      </w:r>
    </w:p>
    <w:p w:rsidR="00EE3A3F" w:rsidRPr="00EE3A3F" w:rsidRDefault="00EE3A3F" w:rsidP="00EE3A3F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b/>
          <w:bCs/>
          <w:sz w:val="12"/>
          <w:szCs w:val="12"/>
          <w:lang w:eastAsia="en-GB"/>
        </w:rPr>
      </w:pPr>
    </w:p>
    <w:p w:rsidR="00AD4414" w:rsidRPr="00034B6C" w:rsidRDefault="00AD4414" w:rsidP="00EE3A3F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16/2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Pr="00034B6C">
        <w:rPr>
          <w:rFonts w:ascii="Times New Roman" w:hAnsi="Times New Roman"/>
          <w:sz w:val="24"/>
          <w:szCs w:val="24"/>
          <w:lang w:eastAsia="en-GB"/>
        </w:rPr>
        <w:t>Solve the simultaneous equations</w:t>
      </w:r>
    </w:p>
    <w:p w:rsidR="00AD4414" w:rsidRPr="00034B6C" w:rsidRDefault="00AD4414" w:rsidP="00EE3A3F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sz w:val="24"/>
          <w:szCs w:val="24"/>
          <w:lang w:eastAsia="en-GB"/>
        </w:rPr>
      </w:pPr>
      <w:r w:rsidRPr="00034B6C">
        <w:rPr>
          <w:rFonts w:ascii="Times New Roman" w:hAnsi="Times New Roman"/>
          <w:sz w:val="24"/>
          <w:szCs w:val="24"/>
          <w:lang w:eastAsia="en-GB"/>
        </w:rPr>
        <w:t>3</w:t>
      </w:r>
      <w:r w:rsidRPr="00034B6C">
        <w:rPr>
          <w:rFonts w:ascii="Times New Roman" w:hAnsi="Times New Roman"/>
          <w:i/>
          <w:iCs/>
          <w:sz w:val="24"/>
          <w:szCs w:val="24"/>
          <w:lang w:eastAsia="en-GB"/>
        </w:rPr>
        <w:t xml:space="preserve">x </w:t>
      </w:r>
      <w:r w:rsidRPr="00034B6C">
        <w:rPr>
          <w:rFonts w:ascii="Times New Roman" w:hAnsi="Times New Roman"/>
          <w:sz w:val="24"/>
          <w:szCs w:val="24"/>
          <w:lang w:eastAsia="en-GB"/>
        </w:rPr>
        <w:t xml:space="preserve">+ </w:t>
      </w:r>
      <w:r w:rsidRPr="00034B6C">
        <w:rPr>
          <w:rFonts w:ascii="Times New Roman" w:hAnsi="Times New Roman"/>
          <w:i/>
          <w:iCs/>
          <w:sz w:val="24"/>
          <w:szCs w:val="24"/>
          <w:lang w:eastAsia="en-GB"/>
        </w:rPr>
        <w:t xml:space="preserve">y </w:t>
      </w:r>
      <w:r w:rsidRPr="00034B6C">
        <w:rPr>
          <w:rFonts w:ascii="Times New Roman" w:hAnsi="Times New Roman"/>
          <w:sz w:val="24"/>
          <w:szCs w:val="24"/>
          <w:lang w:eastAsia="en-GB"/>
        </w:rPr>
        <w:t>= –4</w:t>
      </w:r>
    </w:p>
    <w:p w:rsidR="00AD4414" w:rsidRPr="00034B6C" w:rsidRDefault="00EE3A3F" w:rsidP="00EE3A3F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ab/>
      </w:r>
      <w:r>
        <w:rPr>
          <w:rFonts w:ascii="Times New Roman" w:hAnsi="Times New Roman"/>
          <w:sz w:val="24"/>
          <w:szCs w:val="24"/>
          <w:lang w:eastAsia="en-GB"/>
        </w:rPr>
        <w:tab/>
      </w:r>
      <w:r>
        <w:rPr>
          <w:rFonts w:ascii="Times New Roman" w:hAnsi="Times New Roman"/>
          <w:sz w:val="24"/>
          <w:szCs w:val="24"/>
          <w:lang w:eastAsia="en-GB"/>
        </w:rPr>
        <w:tab/>
      </w:r>
      <w:r>
        <w:rPr>
          <w:rFonts w:ascii="Times New Roman" w:hAnsi="Times New Roman"/>
          <w:sz w:val="24"/>
          <w:szCs w:val="24"/>
          <w:lang w:eastAsia="en-GB"/>
        </w:rPr>
        <w:tab/>
      </w:r>
      <w:r>
        <w:rPr>
          <w:rFonts w:ascii="Times New Roman" w:hAnsi="Times New Roman"/>
          <w:sz w:val="24"/>
          <w:szCs w:val="24"/>
          <w:lang w:eastAsia="en-GB"/>
        </w:rPr>
        <w:tab/>
      </w:r>
      <w:r>
        <w:rPr>
          <w:rFonts w:ascii="Times New Roman" w:hAnsi="Times New Roman"/>
          <w:sz w:val="24"/>
          <w:szCs w:val="24"/>
          <w:lang w:eastAsia="en-GB"/>
        </w:rPr>
        <w:tab/>
      </w:r>
      <w:r>
        <w:rPr>
          <w:rFonts w:ascii="Times New Roman" w:hAnsi="Times New Roman"/>
          <w:sz w:val="24"/>
          <w:szCs w:val="24"/>
          <w:lang w:eastAsia="en-GB"/>
        </w:rPr>
        <w:tab/>
      </w:r>
      <w:r>
        <w:rPr>
          <w:rFonts w:ascii="Times New Roman" w:hAnsi="Times New Roman"/>
          <w:sz w:val="24"/>
          <w:szCs w:val="24"/>
          <w:lang w:eastAsia="en-GB"/>
        </w:rPr>
        <w:tab/>
      </w:r>
      <w:r>
        <w:rPr>
          <w:rFonts w:ascii="Times New Roman" w:hAnsi="Times New Roman"/>
          <w:sz w:val="24"/>
          <w:szCs w:val="24"/>
          <w:lang w:eastAsia="en-GB"/>
        </w:rPr>
        <w:tab/>
      </w:r>
      <w:r>
        <w:rPr>
          <w:rFonts w:ascii="Times New Roman" w:hAnsi="Times New Roman"/>
          <w:sz w:val="24"/>
          <w:szCs w:val="24"/>
          <w:lang w:eastAsia="en-GB"/>
        </w:rPr>
        <w:tab/>
      </w:r>
      <w:r>
        <w:rPr>
          <w:rFonts w:ascii="Times New Roman" w:hAnsi="Times New Roman"/>
          <w:sz w:val="24"/>
          <w:szCs w:val="24"/>
          <w:lang w:eastAsia="en-GB"/>
        </w:rPr>
        <w:tab/>
      </w:r>
      <w:r w:rsidR="00AD4414" w:rsidRPr="00034B6C">
        <w:rPr>
          <w:rFonts w:ascii="Times New Roman" w:hAnsi="Times New Roman"/>
          <w:sz w:val="24"/>
          <w:szCs w:val="24"/>
          <w:lang w:eastAsia="en-GB"/>
        </w:rPr>
        <w:t>3</w:t>
      </w:r>
      <w:r w:rsidR="00AD4414" w:rsidRPr="00034B6C">
        <w:rPr>
          <w:rFonts w:ascii="Times New Roman" w:hAnsi="Times New Roman"/>
          <w:i/>
          <w:iCs/>
          <w:sz w:val="24"/>
          <w:szCs w:val="24"/>
          <w:lang w:eastAsia="en-GB"/>
        </w:rPr>
        <w:t xml:space="preserve">x </w:t>
      </w:r>
      <w:r w:rsidR="00AD4414" w:rsidRPr="00034B6C">
        <w:rPr>
          <w:rFonts w:ascii="Times New Roman" w:hAnsi="Times New Roman"/>
          <w:sz w:val="24"/>
          <w:szCs w:val="24"/>
          <w:lang w:eastAsia="en-GB"/>
        </w:rPr>
        <w:t>– 4</w:t>
      </w:r>
      <w:r w:rsidR="00AD4414" w:rsidRPr="00034B6C">
        <w:rPr>
          <w:rFonts w:ascii="Times New Roman" w:hAnsi="Times New Roman"/>
          <w:i/>
          <w:iCs/>
          <w:sz w:val="24"/>
          <w:szCs w:val="24"/>
          <w:lang w:eastAsia="en-GB"/>
        </w:rPr>
        <w:t xml:space="preserve">y </w:t>
      </w:r>
      <w:r w:rsidR="00AD4414" w:rsidRPr="00034B6C">
        <w:rPr>
          <w:rFonts w:ascii="Times New Roman" w:hAnsi="Times New Roman"/>
          <w:sz w:val="24"/>
          <w:szCs w:val="24"/>
          <w:lang w:eastAsia="en-GB"/>
        </w:rPr>
        <w:t>= 6</w:t>
      </w:r>
    </w:p>
    <w:p w:rsidR="00AD4414" w:rsidRDefault="00AD4414" w:rsidP="00EE3A3F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AD4414" w:rsidRDefault="00AD4414" w:rsidP="00EE3A3F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AD4414" w:rsidRDefault="00AD4414" w:rsidP="00EE3A3F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AD4414" w:rsidRDefault="00AD4414" w:rsidP="00EE3A3F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AD4414" w:rsidRDefault="00AD4414" w:rsidP="00EE3A3F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AD4414" w:rsidRDefault="00AD4414" w:rsidP="00EE3A3F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AD4414" w:rsidRDefault="00AD4414" w:rsidP="00EE3A3F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AD4414" w:rsidRDefault="00AD4414" w:rsidP="00EE3A3F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AD4414" w:rsidRDefault="00AD4414" w:rsidP="00EE3A3F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AD4414" w:rsidRDefault="00AD4414" w:rsidP="00EE3A3F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AD4414" w:rsidRDefault="00AD4414" w:rsidP="00EE3A3F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AD4414" w:rsidRDefault="00AD4414" w:rsidP="00EE3A3F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AD4414" w:rsidRDefault="00AD4414" w:rsidP="00EE3A3F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AD4414" w:rsidRDefault="00AD4414" w:rsidP="00EE3A3F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AD4414" w:rsidRDefault="00AD4414" w:rsidP="00EE3A3F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AD4414" w:rsidRPr="00034B6C" w:rsidRDefault="00AD4414" w:rsidP="00EE3A3F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034B6C">
        <w:rPr>
          <w:rFonts w:ascii="Times New Roman" w:hAnsi="Times New Roman"/>
          <w:i/>
          <w:iCs/>
          <w:sz w:val="24"/>
          <w:szCs w:val="24"/>
          <w:lang w:eastAsia="en-GB"/>
        </w:rPr>
        <w:t xml:space="preserve">x </w:t>
      </w:r>
      <w:r w:rsidRPr="00034B6C">
        <w:rPr>
          <w:rFonts w:ascii="Times New Roman" w:hAnsi="Times New Roman"/>
          <w:sz w:val="24"/>
          <w:szCs w:val="24"/>
          <w:lang w:eastAsia="en-GB"/>
        </w:rPr>
        <w:t xml:space="preserve">= </w:t>
      </w:r>
      <w:r>
        <w:rPr>
          <w:rFonts w:ascii="Times New Roman" w:hAnsi="Times New Roman"/>
          <w:sz w:val="24"/>
          <w:szCs w:val="24"/>
          <w:lang w:eastAsia="en-GB"/>
        </w:rPr>
        <w:t>........................................</w:t>
      </w:r>
      <w:r w:rsidRPr="00034B6C">
        <w:rPr>
          <w:rFonts w:ascii="Times New Roman" w:hAnsi="Times New Roman"/>
          <w:sz w:val="24"/>
          <w:szCs w:val="24"/>
          <w:lang w:eastAsia="en-GB"/>
        </w:rPr>
        <w:t>...............</w:t>
      </w:r>
    </w:p>
    <w:p w:rsidR="00AD4414" w:rsidRDefault="00AD4414" w:rsidP="00EE3A3F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AD4414" w:rsidRPr="00034B6C" w:rsidRDefault="00AD4414" w:rsidP="00EE3A3F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034B6C">
        <w:rPr>
          <w:rFonts w:ascii="Times New Roman" w:hAnsi="Times New Roman"/>
          <w:i/>
          <w:iCs/>
          <w:sz w:val="24"/>
          <w:szCs w:val="24"/>
          <w:lang w:eastAsia="en-GB"/>
        </w:rPr>
        <w:t xml:space="preserve">y </w:t>
      </w:r>
      <w:r w:rsidRPr="00034B6C">
        <w:rPr>
          <w:rFonts w:ascii="Times New Roman" w:hAnsi="Times New Roman"/>
          <w:sz w:val="24"/>
          <w:szCs w:val="24"/>
          <w:lang w:eastAsia="en-GB"/>
        </w:rPr>
        <w:t xml:space="preserve">= </w:t>
      </w:r>
      <w:r>
        <w:rPr>
          <w:rFonts w:ascii="Times New Roman" w:hAnsi="Times New Roman"/>
          <w:sz w:val="24"/>
          <w:szCs w:val="24"/>
          <w:lang w:eastAsia="en-GB"/>
        </w:rPr>
        <w:t>........................................</w:t>
      </w:r>
      <w:r w:rsidRPr="00034B6C">
        <w:rPr>
          <w:rFonts w:ascii="Times New Roman" w:hAnsi="Times New Roman"/>
          <w:sz w:val="24"/>
          <w:szCs w:val="24"/>
          <w:lang w:eastAsia="en-GB"/>
        </w:rPr>
        <w:t>...............</w:t>
      </w:r>
    </w:p>
    <w:p w:rsidR="00AD4414" w:rsidRDefault="00AD4414" w:rsidP="00EE3A3F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034B6C">
        <w:rPr>
          <w:rFonts w:ascii="Times New Roman" w:hAnsi="Times New Roman"/>
          <w:b/>
          <w:bCs/>
          <w:sz w:val="24"/>
          <w:szCs w:val="24"/>
          <w:lang w:eastAsia="en-GB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16/</w:t>
      </w:r>
      <w:r w:rsidRPr="00034B6C">
        <w:rPr>
          <w:rFonts w:ascii="Times New Roman" w:hAnsi="Times New Roman"/>
          <w:b/>
          <w:bCs/>
          <w:sz w:val="24"/>
          <w:szCs w:val="24"/>
          <w:lang w:eastAsia="en-GB"/>
        </w:rPr>
        <w:t xml:space="preserve">2 is 3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marks</w:t>
      </w: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AD4414" w:rsidRDefault="00EE3A3F" w:rsidP="00EE3A3F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4"/>
          <w:szCs w:val="4"/>
          <w:u w:val="single"/>
          <w:lang w:eastAsia="en-GB"/>
        </w:rPr>
        <w:t>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</w:t>
      </w:r>
    </w:p>
    <w:p w:rsidR="00AD4414" w:rsidRPr="00034B6C" w:rsidRDefault="00AD4414" w:rsidP="00EE3A3F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17/3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Pr="00034B6C">
        <w:rPr>
          <w:rFonts w:ascii="Times New Roman" w:hAnsi="Times New Roman"/>
          <w:sz w:val="24"/>
          <w:szCs w:val="24"/>
          <w:lang w:eastAsia="en-GB"/>
        </w:rPr>
        <w:t>The table shows some information about the dress sizes of 25 women.</w:t>
      </w:r>
    </w:p>
    <w:p w:rsidR="00AD4414" w:rsidRPr="00EE3A3F" w:rsidRDefault="00AD4414" w:rsidP="00EE3A3F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12"/>
          <w:szCs w:val="12"/>
          <w:lang w:eastAsia="en-GB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406"/>
        <w:gridCol w:w="2139"/>
      </w:tblGrid>
      <w:tr w:rsidR="00AD4414" w:rsidRPr="00E15B40" w:rsidTr="00E15B40">
        <w:trPr>
          <w:trHeight w:val="375"/>
          <w:jc w:val="center"/>
        </w:trPr>
        <w:tc>
          <w:tcPr>
            <w:tcW w:w="1406" w:type="dxa"/>
            <w:vAlign w:val="center"/>
          </w:tcPr>
          <w:p w:rsidR="00AD4414" w:rsidRPr="00E15B40" w:rsidRDefault="00AD4414" w:rsidP="00EE3A3F">
            <w:pPr>
              <w:tabs>
                <w:tab w:val="left" w:pos="426"/>
                <w:tab w:val="left" w:pos="993"/>
                <w:tab w:val="left" w:pos="1560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</w:pPr>
            <w:r w:rsidRPr="00E15B40"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  <w:t>Dress size</w:t>
            </w:r>
          </w:p>
        </w:tc>
        <w:tc>
          <w:tcPr>
            <w:tcW w:w="2139" w:type="dxa"/>
            <w:vAlign w:val="center"/>
          </w:tcPr>
          <w:p w:rsidR="00AD4414" w:rsidRPr="00E15B40" w:rsidRDefault="00AD4414" w:rsidP="00EE3A3F">
            <w:pPr>
              <w:tabs>
                <w:tab w:val="left" w:pos="426"/>
                <w:tab w:val="left" w:pos="993"/>
                <w:tab w:val="left" w:pos="1560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</w:pPr>
            <w:r w:rsidRPr="00E15B40"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  <w:t>Number of women</w:t>
            </w:r>
          </w:p>
        </w:tc>
      </w:tr>
      <w:tr w:rsidR="00AD4414" w:rsidRPr="00E15B40" w:rsidTr="00E15B40">
        <w:trPr>
          <w:trHeight w:val="375"/>
          <w:jc w:val="center"/>
        </w:trPr>
        <w:tc>
          <w:tcPr>
            <w:tcW w:w="1406" w:type="dxa"/>
            <w:vAlign w:val="center"/>
          </w:tcPr>
          <w:p w:rsidR="00AD4414" w:rsidRPr="00E15B40" w:rsidRDefault="00AD4414" w:rsidP="00EE3A3F">
            <w:pPr>
              <w:tabs>
                <w:tab w:val="left" w:pos="426"/>
                <w:tab w:val="left" w:pos="993"/>
                <w:tab w:val="left" w:pos="1560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E15B40">
              <w:rPr>
                <w:rFonts w:ascii="Times New Roman" w:hAnsi="Times New Roman"/>
                <w:sz w:val="24"/>
                <w:szCs w:val="24"/>
                <w:lang w:eastAsia="en-GB"/>
              </w:rPr>
              <w:t>8</w:t>
            </w:r>
          </w:p>
        </w:tc>
        <w:tc>
          <w:tcPr>
            <w:tcW w:w="2139" w:type="dxa"/>
            <w:vAlign w:val="center"/>
          </w:tcPr>
          <w:p w:rsidR="00AD4414" w:rsidRPr="00E15B40" w:rsidRDefault="00AD4414" w:rsidP="00EE3A3F">
            <w:pPr>
              <w:tabs>
                <w:tab w:val="left" w:pos="426"/>
                <w:tab w:val="left" w:pos="993"/>
                <w:tab w:val="left" w:pos="1560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E15B40">
              <w:rPr>
                <w:rFonts w:ascii="Times New Roman" w:hAnsi="Times New Roman"/>
                <w:sz w:val="24"/>
                <w:szCs w:val="24"/>
                <w:lang w:eastAsia="en-GB"/>
              </w:rPr>
              <w:t>2</w:t>
            </w:r>
          </w:p>
        </w:tc>
      </w:tr>
      <w:tr w:rsidR="00AD4414" w:rsidRPr="00E15B40" w:rsidTr="00E15B40">
        <w:trPr>
          <w:trHeight w:val="375"/>
          <w:jc w:val="center"/>
        </w:trPr>
        <w:tc>
          <w:tcPr>
            <w:tcW w:w="1406" w:type="dxa"/>
            <w:vAlign w:val="center"/>
          </w:tcPr>
          <w:p w:rsidR="00AD4414" w:rsidRPr="00E15B40" w:rsidRDefault="00AD4414" w:rsidP="00EE3A3F">
            <w:pPr>
              <w:tabs>
                <w:tab w:val="left" w:pos="426"/>
                <w:tab w:val="left" w:pos="993"/>
                <w:tab w:val="left" w:pos="1560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E15B40">
              <w:rPr>
                <w:rFonts w:ascii="Times New Roman" w:hAnsi="Times New Roman"/>
                <w:sz w:val="24"/>
                <w:szCs w:val="24"/>
                <w:lang w:eastAsia="en-GB"/>
              </w:rPr>
              <w:t>10</w:t>
            </w:r>
          </w:p>
        </w:tc>
        <w:tc>
          <w:tcPr>
            <w:tcW w:w="2139" w:type="dxa"/>
            <w:vAlign w:val="center"/>
          </w:tcPr>
          <w:p w:rsidR="00AD4414" w:rsidRPr="00E15B40" w:rsidRDefault="00AD4414" w:rsidP="00EE3A3F">
            <w:pPr>
              <w:tabs>
                <w:tab w:val="left" w:pos="426"/>
                <w:tab w:val="left" w:pos="993"/>
                <w:tab w:val="left" w:pos="1560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E15B40">
              <w:rPr>
                <w:rFonts w:ascii="Times New Roman" w:hAnsi="Times New Roman"/>
                <w:sz w:val="24"/>
                <w:szCs w:val="24"/>
                <w:lang w:eastAsia="en-GB"/>
              </w:rPr>
              <w:t>9</w:t>
            </w:r>
          </w:p>
        </w:tc>
      </w:tr>
      <w:tr w:rsidR="00AD4414" w:rsidRPr="00E15B40" w:rsidTr="00E15B40">
        <w:trPr>
          <w:trHeight w:val="375"/>
          <w:jc w:val="center"/>
        </w:trPr>
        <w:tc>
          <w:tcPr>
            <w:tcW w:w="1406" w:type="dxa"/>
            <w:vAlign w:val="center"/>
          </w:tcPr>
          <w:p w:rsidR="00AD4414" w:rsidRPr="00E15B40" w:rsidRDefault="00AD4414" w:rsidP="00EE3A3F">
            <w:pPr>
              <w:tabs>
                <w:tab w:val="left" w:pos="426"/>
                <w:tab w:val="left" w:pos="993"/>
                <w:tab w:val="left" w:pos="1560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E15B40">
              <w:rPr>
                <w:rFonts w:ascii="Times New Roman" w:hAnsi="Times New Roman"/>
                <w:sz w:val="24"/>
                <w:szCs w:val="24"/>
                <w:lang w:eastAsia="en-GB"/>
              </w:rPr>
              <w:t>12</w:t>
            </w:r>
          </w:p>
        </w:tc>
        <w:tc>
          <w:tcPr>
            <w:tcW w:w="2139" w:type="dxa"/>
            <w:vAlign w:val="center"/>
          </w:tcPr>
          <w:p w:rsidR="00AD4414" w:rsidRPr="00E15B40" w:rsidRDefault="00AD4414" w:rsidP="00EE3A3F">
            <w:pPr>
              <w:tabs>
                <w:tab w:val="left" w:pos="426"/>
                <w:tab w:val="left" w:pos="993"/>
                <w:tab w:val="left" w:pos="1560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E15B40">
              <w:rPr>
                <w:rFonts w:ascii="Times New Roman" w:hAnsi="Times New Roman"/>
                <w:sz w:val="24"/>
                <w:szCs w:val="24"/>
                <w:lang w:eastAsia="en-GB"/>
              </w:rPr>
              <w:t>8</w:t>
            </w:r>
          </w:p>
        </w:tc>
      </w:tr>
      <w:tr w:rsidR="00AD4414" w:rsidRPr="00E15B40" w:rsidTr="00E15B40">
        <w:trPr>
          <w:trHeight w:val="395"/>
          <w:jc w:val="center"/>
        </w:trPr>
        <w:tc>
          <w:tcPr>
            <w:tcW w:w="1406" w:type="dxa"/>
            <w:vAlign w:val="center"/>
          </w:tcPr>
          <w:p w:rsidR="00AD4414" w:rsidRPr="00E15B40" w:rsidRDefault="00AD4414" w:rsidP="00EE3A3F">
            <w:pPr>
              <w:tabs>
                <w:tab w:val="left" w:pos="426"/>
                <w:tab w:val="left" w:pos="993"/>
                <w:tab w:val="left" w:pos="1560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E15B40">
              <w:rPr>
                <w:rFonts w:ascii="Times New Roman" w:hAnsi="Times New Roman"/>
                <w:sz w:val="24"/>
                <w:szCs w:val="24"/>
                <w:lang w:eastAsia="en-GB"/>
              </w:rPr>
              <w:t>14</w:t>
            </w:r>
          </w:p>
        </w:tc>
        <w:tc>
          <w:tcPr>
            <w:tcW w:w="2139" w:type="dxa"/>
            <w:vAlign w:val="center"/>
          </w:tcPr>
          <w:p w:rsidR="00AD4414" w:rsidRPr="00E15B40" w:rsidRDefault="00AD4414" w:rsidP="00EE3A3F">
            <w:pPr>
              <w:tabs>
                <w:tab w:val="left" w:pos="426"/>
                <w:tab w:val="left" w:pos="993"/>
                <w:tab w:val="left" w:pos="1560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E15B40">
              <w:rPr>
                <w:rFonts w:ascii="Times New Roman" w:hAnsi="Times New Roman"/>
                <w:sz w:val="24"/>
                <w:szCs w:val="24"/>
                <w:lang w:eastAsia="en-GB"/>
              </w:rPr>
              <w:t>6</w:t>
            </w:r>
          </w:p>
        </w:tc>
      </w:tr>
    </w:tbl>
    <w:p w:rsidR="00AD4414" w:rsidRPr="00034B6C" w:rsidRDefault="00AD4414" w:rsidP="00EE3A3F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:rsidR="00AD4414" w:rsidRPr="00034B6C" w:rsidRDefault="00EE3A3F" w:rsidP="00EE3A3F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ab/>
      </w:r>
      <w:r>
        <w:rPr>
          <w:rFonts w:ascii="Times New Roman" w:hAnsi="Times New Roman"/>
          <w:sz w:val="24"/>
          <w:szCs w:val="24"/>
          <w:lang w:eastAsia="en-GB"/>
        </w:rPr>
        <w:tab/>
      </w:r>
      <w:r w:rsidR="00AD4414" w:rsidRPr="00D66048">
        <w:rPr>
          <w:rFonts w:ascii="Times New Roman" w:hAnsi="Times New Roman"/>
          <w:sz w:val="24"/>
          <w:szCs w:val="24"/>
          <w:lang w:eastAsia="en-GB"/>
        </w:rPr>
        <w:t>(</w:t>
      </w:r>
      <w:r w:rsidR="00AD4414" w:rsidRPr="00D66048">
        <w:rPr>
          <w:rFonts w:ascii="Times New Roman" w:hAnsi="Times New Roman"/>
          <w:i/>
          <w:sz w:val="24"/>
          <w:szCs w:val="24"/>
          <w:lang w:eastAsia="en-GB"/>
        </w:rPr>
        <w:t>a</w:t>
      </w:r>
      <w:r w:rsidR="00AD4414" w:rsidRPr="00D66048">
        <w:rPr>
          <w:rFonts w:ascii="Times New Roman" w:hAnsi="Times New Roman"/>
          <w:sz w:val="24"/>
          <w:szCs w:val="24"/>
          <w:lang w:eastAsia="en-GB"/>
        </w:rPr>
        <w:t>)</w:t>
      </w:r>
      <w:r w:rsidR="00AD4414" w:rsidRPr="00D66048">
        <w:rPr>
          <w:rFonts w:ascii="Times New Roman" w:hAnsi="Times New Roman"/>
          <w:i/>
          <w:sz w:val="24"/>
          <w:szCs w:val="24"/>
          <w:lang w:eastAsia="en-GB"/>
        </w:rPr>
        <w:tab/>
      </w:r>
      <w:r w:rsidR="00AD4414" w:rsidRPr="00034B6C">
        <w:rPr>
          <w:rFonts w:ascii="Times New Roman" w:hAnsi="Times New Roman"/>
          <w:sz w:val="24"/>
          <w:szCs w:val="24"/>
          <w:lang w:eastAsia="en-GB"/>
        </w:rPr>
        <w:t>Find the median dress size.</w:t>
      </w:r>
    </w:p>
    <w:p w:rsidR="00AD4414" w:rsidRDefault="00AD4414" w:rsidP="00EE3A3F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:rsidR="00AD4414" w:rsidRDefault="00AD4414" w:rsidP="00EE3A3F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AD4414" w:rsidRDefault="00AD4414" w:rsidP="00EE3A3F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AD4414" w:rsidRPr="00034B6C" w:rsidRDefault="00AD4414" w:rsidP="00EE3A3F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</w:t>
      </w:r>
      <w:r w:rsidRPr="00034B6C">
        <w:rPr>
          <w:rFonts w:ascii="Times New Roman" w:hAnsi="Times New Roman"/>
          <w:sz w:val="24"/>
          <w:szCs w:val="24"/>
          <w:lang w:eastAsia="en-GB"/>
        </w:rPr>
        <w:t>...............</w:t>
      </w:r>
    </w:p>
    <w:p w:rsidR="00AD4414" w:rsidRDefault="00AD4414" w:rsidP="00EE3A3F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034B6C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AD4414" w:rsidRPr="00034B6C" w:rsidRDefault="00EE3A3F" w:rsidP="00EE3A3F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ab/>
      </w:r>
      <w:r>
        <w:rPr>
          <w:rFonts w:ascii="Times New Roman" w:hAnsi="Times New Roman"/>
          <w:sz w:val="24"/>
          <w:szCs w:val="24"/>
          <w:lang w:eastAsia="en-GB"/>
        </w:rPr>
        <w:tab/>
      </w:r>
      <w:r w:rsidR="00AD4414" w:rsidRPr="00034B6C">
        <w:rPr>
          <w:rFonts w:ascii="Times New Roman" w:hAnsi="Times New Roman"/>
          <w:sz w:val="24"/>
          <w:szCs w:val="24"/>
          <w:lang w:eastAsia="en-GB"/>
        </w:rPr>
        <w:t>3 of the 25 women have a shoe size of 7</w:t>
      </w:r>
    </w:p>
    <w:p w:rsidR="00AD4414" w:rsidRPr="00034B6C" w:rsidRDefault="00EE3A3F" w:rsidP="00EE3A3F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ab/>
      </w:r>
      <w:r>
        <w:rPr>
          <w:rFonts w:ascii="Times New Roman" w:hAnsi="Times New Roman"/>
          <w:sz w:val="24"/>
          <w:szCs w:val="24"/>
          <w:lang w:eastAsia="en-GB"/>
        </w:rPr>
        <w:tab/>
      </w:r>
      <w:r w:rsidR="00AD4414" w:rsidRPr="00034B6C">
        <w:rPr>
          <w:rFonts w:ascii="Times New Roman" w:hAnsi="Times New Roman"/>
          <w:sz w:val="24"/>
          <w:szCs w:val="24"/>
          <w:lang w:eastAsia="en-GB"/>
        </w:rPr>
        <w:t>Zoe says that if you choose at random one of the 25 women, the probability that she has</w:t>
      </w:r>
    </w:p>
    <w:p w:rsidR="00AD4414" w:rsidRDefault="00EE3A3F" w:rsidP="00EE3A3F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ab/>
      </w:r>
      <w:r>
        <w:rPr>
          <w:rFonts w:ascii="Times New Roman" w:hAnsi="Times New Roman"/>
          <w:sz w:val="24"/>
          <w:szCs w:val="24"/>
          <w:lang w:eastAsia="en-GB"/>
        </w:rPr>
        <w:tab/>
      </w:r>
      <w:r w:rsidRPr="00034B6C">
        <w:rPr>
          <w:rFonts w:ascii="Times New Roman" w:hAnsi="Times New Roman"/>
          <w:sz w:val="24"/>
          <w:szCs w:val="24"/>
          <w:lang w:eastAsia="en-GB"/>
        </w:rPr>
        <w:t>E</w:t>
      </w:r>
      <w:r w:rsidR="00AD4414" w:rsidRPr="00034B6C">
        <w:rPr>
          <w:rFonts w:ascii="Times New Roman" w:hAnsi="Times New Roman"/>
          <w:sz w:val="24"/>
          <w:szCs w:val="24"/>
          <w:lang w:eastAsia="en-GB"/>
        </w:rPr>
        <w:t>ither a shoe size</w:t>
      </w:r>
      <w:r w:rsidR="00AD4414">
        <w:rPr>
          <w:rFonts w:ascii="Times New Roman" w:hAnsi="Times New Roman"/>
          <w:sz w:val="24"/>
          <w:szCs w:val="24"/>
          <w:lang w:eastAsia="en-GB"/>
        </w:rPr>
        <w:t xml:space="preserve"> of 7 or a dress size of 14 is </w:t>
      </w:r>
      <w:r w:rsidR="00AD4414" w:rsidRPr="00AB5823">
        <w:rPr>
          <w:rFonts w:ascii="Times New Roman" w:hAnsi="Times New Roman"/>
          <w:position w:val="-24"/>
          <w:sz w:val="24"/>
          <w:szCs w:val="24"/>
          <w:lang w:eastAsia="en-GB"/>
        </w:rPr>
        <w:object w:dxaOrig="340" w:dyaOrig="660">
          <v:shape id="_x0000_i1026" type="#_x0000_t75" style="width:16.5pt;height:33pt" o:ole="">
            <v:imagedata r:id="rId13" o:title=""/>
          </v:shape>
          <o:OLEObject Type="Embed" ProgID="Equation.DSMT4" ShapeID="_x0000_i1026" DrawAspect="Content" ObjectID="_1654624111" r:id="rId14"/>
        </w:object>
      </w:r>
      <w:r w:rsidR="00AD4414">
        <w:rPr>
          <w:rFonts w:ascii="Times New Roman" w:hAnsi="Times New Roman"/>
          <w:sz w:val="24"/>
          <w:szCs w:val="24"/>
          <w:lang w:eastAsia="en-GB"/>
        </w:rPr>
        <w:t xml:space="preserve"> because</w:t>
      </w:r>
    </w:p>
    <w:p w:rsidR="00AD4414" w:rsidRPr="00034B6C" w:rsidRDefault="00AD4414" w:rsidP="00EE3A3F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sz w:val="24"/>
          <w:szCs w:val="24"/>
          <w:lang w:eastAsia="en-GB"/>
        </w:rPr>
      </w:pPr>
      <w:r w:rsidRPr="00AB5823">
        <w:rPr>
          <w:rFonts w:ascii="Times New Roman" w:hAnsi="Times New Roman"/>
          <w:position w:val="-24"/>
          <w:sz w:val="24"/>
          <w:szCs w:val="24"/>
          <w:lang w:eastAsia="en-GB"/>
        </w:rPr>
        <w:object w:dxaOrig="1340" w:dyaOrig="660">
          <v:shape id="_x0000_i1027" type="#_x0000_t75" style="width:66.75pt;height:33pt" o:ole="">
            <v:imagedata r:id="rId15" o:title=""/>
          </v:shape>
          <o:OLEObject Type="Embed" ProgID="Equation.DSMT4" ShapeID="_x0000_i1027" DrawAspect="Content" ObjectID="_1654624112" r:id="rId16"/>
        </w:object>
      </w:r>
    </w:p>
    <w:p w:rsidR="00AD4414" w:rsidRPr="00EE3A3F" w:rsidRDefault="00AD4414" w:rsidP="00EE3A3F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12"/>
          <w:szCs w:val="12"/>
          <w:lang w:eastAsia="en-GB"/>
        </w:rPr>
      </w:pPr>
    </w:p>
    <w:p w:rsidR="00AD4414" w:rsidRPr="00034B6C" w:rsidRDefault="00EE3A3F" w:rsidP="00EE3A3F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ab/>
      </w:r>
      <w:r>
        <w:rPr>
          <w:rFonts w:ascii="Times New Roman" w:hAnsi="Times New Roman"/>
          <w:sz w:val="24"/>
          <w:szCs w:val="24"/>
          <w:lang w:eastAsia="en-GB"/>
        </w:rPr>
        <w:tab/>
      </w:r>
      <w:r w:rsidR="00AD4414" w:rsidRPr="00D66048">
        <w:rPr>
          <w:rFonts w:ascii="Times New Roman" w:hAnsi="Times New Roman"/>
          <w:sz w:val="24"/>
          <w:szCs w:val="24"/>
          <w:lang w:eastAsia="en-GB"/>
        </w:rPr>
        <w:t>(</w:t>
      </w:r>
      <w:r w:rsidR="00AD4414" w:rsidRPr="00D66048">
        <w:rPr>
          <w:rFonts w:ascii="Times New Roman" w:hAnsi="Times New Roman"/>
          <w:i/>
          <w:sz w:val="24"/>
          <w:szCs w:val="24"/>
          <w:lang w:eastAsia="en-GB"/>
        </w:rPr>
        <w:t>b</w:t>
      </w:r>
      <w:r w:rsidR="00AD4414" w:rsidRPr="00D66048">
        <w:rPr>
          <w:rFonts w:ascii="Times New Roman" w:hAnsi="Times New Roman"/>
          <w:sz w:val="24"/>
          <w:szCs w:val="24"/>
          <w:lang w:eastAsia="en-GB"/>
        </w:rPr>
        <w:t>)</w:t>
      </w:r>
      <w:r w:rsidR="00AD4414" w:rsidRPr="00D66048">
        <w:rPr>
          <w:rFonts w:ascii="Times New Roman" w:hAnsi="Times New Roman"/>
          <w:i/>
          <w:sz w:val="24"/>
          <w:szCs w:val="24"/>
          <w:lang w:eastAsia="en-GB"/>
        </w:rPr>
        <w:tab/>
      </w:r>
      <w:r w:rsidR="00AD4414" w:rsidRPr="00034B6C">
        <w:rPr>
          <w:rFonts w:ascii="Times New Roman" w:hAnsi="Times New Roman"/>
          <w:sz w:val="24"/>
          <w:szCs w:val="24"/>
          <w:lang w:eastAsia="en-GB"/>
        </w:rPr>
        <w:t>Is Zoe correct?</w:t>
      </w:r>
    </w:p>
    <w:p w:rsidR="00AD4414" w:rsidRDefault="00EE3A3F" w:rsidP="00EE3A3F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ab/>
      </w:r>
      <w:r>
        <w:rPr>
          <w:rFonts w:ascii="Times New Roman" w:hAnsi="Times New Roman"/>
          <w:sz w:val="24"/>
          <w:szCs w:val="24"/>
          <w:lang w:eastAsia="en-GB"/>
        </w:rPr>
        <w:tab/>
      </w:r>
      <w:r w:rsidR="00AD4414">
        <w:rPr>
          <w:rFonts w:ascii="Times New Roman" w:hAnsi="Times New Roman"/>
          <w:sz w:val="24"/>
          <w:szCs w:val="24"/>
          <w:lang w:eastAsia="en-GB"/>
        </w:rPr>
        <w:tab/>
      </w:r>
      <w:r w:rsidR="00AD4414" w:rsidRPr="00034B6C">
        <w:rPr>
          <w:rFonts w:ascii="Times New Roman" w:hAnsi="Times New Roman"/>
          <w:sz w:val="24"/>
          <w:szCs w:val="24"/>
          <w:lang w:eastAsia="en-GB"/>
        </w:rPr>
        <w:t>You must give a reason for your answer.</w:t>
      </w:r>
    </w:p>
    <w:p w:rsidR="00AD4414" w:rsidRPr="00EE3A3F" w:rsidRDefault="00AD4414" w:rsidP="00EE3A3F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12"/>
          <w:szCs w:val="12"/>
          <w:lang w:eastAsia="en-GB"/>
        </w:rPr>
      </w:pPr>
    </w:p>
    <w:p w:rsidR="00AD4414" w:rsidRDefault="00AD4414" w:rsidP="00EE3A3F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:rsidR="00AD4414" w:rsidRPr="00EE3A3F" w:rsidRDefault="00AD4414" w:rsidP="00EE3A3F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12"/>
          <w:szCs w:val="12"/>
          <w:lang w:eastAsia="en-GB"/>
        </w:rPr>
      </w:pPr>
    </w:p>
    <w:p w:rsidR="00AD4414" w:rsidRDefault="00AD4414" w:rsidP="00EE3A3F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:rsidR="00AD4414" w:rsidRPr="00034B6C" w:rsidRDefault="00EE3A3F" w:rsidP="00EE3A3F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</w:t>
      </w:r>
      <w:r w:rsidR="00AD4414" w:rsidRPr="00D6604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AD4414" w:rsidRPr="00034B6C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="00AD4414" w:rsidRPr="00D6604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AD4414" w:rsidRDefault="00EE3A3F" w:rsidP="00EE3A3F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4"/>
          <w:szCs w:val="4"/>
          <w:u w:val="single"/>
          <w:lang w:eastAsia="en-GB"/>
        </w:rPr>
        <w:t>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</w:t>
      </w:r>
    </w:p>
    <w:p w:rsidR="00EE3A3F" w:rsidRDefault="00EE3A3F" w:rsidP="00EE3A3F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AD4414" w:rsidRPr="00034B6C" w:rsidRDefault="00AD4414" w:rsidP="00EE3A3F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18/4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Pr="00034B6C">
        <w:rPr>
          <w:rFonts w:ascii="Times New Roman" w:hAnsi="Times New Roman"/>
          <w:sz w:val="24"/>
          <w:szCs w:val="24"/>
          <w:lang w:eastAsia="en-GB"/>
        </w:rPr>
        <w:t>Daniel bakes 420 cakes.</w:t>
      </w:r>
    </w:p>
    <w:p w:rsidR="00AD4414" w:rsidRPr="00034B6C" w:rsidRDefault="00EE3A3F" w:rsidP="00EE3A3F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ab/>
      </w:r>
      <w:r>
        <w:rPr>
          <w:rFonts w:ascii="Times New Roman" w:hAnsi="Times New Roman"/>
          <w:sz w:val="24"/>
          <w:szCs w:val="24"/>
          <w:lang w:eastAsia="en-GB"/>
        </w:rPr>
        <w:tab/>
      </w:r>
      <w:r w:rsidR="00AD4414" w:rsidRPr="00034B6C">
        <w:rPr>
          <w:rFonts w:ascii="Times New Roman" w:hAnsi="Times New Roman"/>
          <w:sz w:val="24"/>
          <w:szCs w:val="24"/>
          <w:lang w:eastAsia="en-GB"/>
        </w:rPr>
        <w:t>He bakes only vanilla cakes, banana cakes, lemon cakes and chocolate cakes.</w:t>
      </w:r>
    </w:p>
    <w:p w:rsidR="00AD4414" w:rsidRPr="00034B6C" w:rsidRDefault="00AD4414" w:rsidP="00EE3A3F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ab/>
      </w:r>
      <w:r w:rsidR="00EE3A3F">
        <w:rPr>
          <w:rFonts w:ascii="Times New Roman" w:hAnsi="Times New Roman"/>
          <w:sz w:val="24"/>
          <w:szCs w:val="24"/>
          <w:lang w:eastAsia="en-GB"/>
        </w:rPr>
        <w:tab/>
      </w:r>
      <w:r w:rsidRPr="00AF3790">
        <w:rPr>
          <w:rFonts w:ascii="Times New Roman" w:hAnsi="Times New Roman"/>
          <w:position w:val="-24"/>
          <w:sz w:val="24"/>
          <w:szCs w:val="24"/>
          <w:lang w:eastAsia="en-GB"/>
        </w:rPr>
        <w:object w:dxaOrig="240" w:dyaOrig="660">
          <v:shape id="_x0000_i1028" type="#_x0000_t75" style="width:12pt;height:33pt" o:ole="">
            <v:imagedata r:id="rId17" o:title=""/>
          </v:shape>
          <o:OLEObject Type="Embed" ProgID="Equation.DSMT4" ShapeID="_x0000_i1028" DrawAspect="Content" ObjectID="_1654624113" r:id="rId18"/>
        </w:object>
      </w:r>
      <w:r>
        <w:rPr>
          <w:rFonts w:ascii="Times New Roman" w:hAnsi="Times New Roman"/>
          <w:sz w:val="24"/>
          <w:szCs w:val="24"/>
          <w:lang w:eastAsia="en-GB"/>
        </w:rPr>
        <w:t xml:space="preserve"> </w:t>
      </w:r>
      <w:r w:rsidRPr="00034B6C">
        <w:rPr>
          <w:rFonts w:ascii="Times New Roman" w:hAnsi="Times New Roman"/>
          <w:sz w:val="24"/>
          <w:szCs w:val="24"/>
          <w:lang w:eastAsia="en-GB"/>
        </w:rPr>
        <w:t>of the cakes are vanilla cakes.</w:t>
      </w:r>
    </w:p>
    <w:p w:rsidR="00AD4414" w:rsidRPr="00034B6C" w:rsidRDefault="00AD4414" w:rsidP="00EE3A3F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ab/>
      </w:r>
      <w:r w:rsidR="00EE3A3F">
        <w:rPr>
          <w:rFonts w:ascii="Times New Roman" w:hAnsi="Times New Roman"/>
          <w:sz w:val="24"/>
          <w:szCs w:val="24"/>
          <w:lang w:eastAsia="en-GB"/>
        </w:rPr>
        <w:tab/>
      </w:r>
      <w:r w:rsidRPr="00034B6C">
        <w:rPr>
          <w:rFonts w:ascii="Times New Roman" w:hAnsi="Times New Roman"/>
          <w:sz w:val="24"/>
          <w:szCs w:val="24"/>
          <w:lang w:eastAsia="en-GB"/>
        </w:rPr>
        <w:t>35% of the cakes are banana cakes.</w:t>
      </w:r>
    </w:p>
    <w:p w:rsidR="00AD4414" w:rsidRPr="00034B6C" w:rsidRDefault="00AD4414" w:rsidP="00EE3A3F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ab/>
      </w:r>
      <w:r w:rsidR="00EE3A3F">
        <w:rPr>
          <w:rFonts w:ascii="Times New Roman" w:hAnsi="Times New Roman"/>
          <w:sz w:val="24"/>
          <w:szCs w:val="24"/>
          <w:lang w:eastAsia="en-GB"/>
        </w:rPr>
        <w:tab/>
      </w:r>
      <w:r w:rsidRPr="00034B6C">
        <w:rPr>
          <w:rFonts w:ascii="Times New Roman" w:hAnsi="Times New Roman"/>
          <w:sz w:val="24"/>
          <w:szCs w:val="24"/>
          <w:lang w:eastAsia="en-GB"/>
        </w:rPr>
        <w:t>The ratio of the number of lemon cakes to the number of chocolate cakes is 4:5</w:t>
      </w:r>
    </w:p>
    <w:p w:rsidR="00AD4414" w:rsidRPr="00034B6C" w:rsidRDefault="00EE3A3F" w:rsidP="00EE3A3F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ab/>
      </w:r>
      <w:r>
        <w:rPr>
          <w:rFonts w:ascii="Times New Roman" w:hAnsi="Times New Roman"/>
          <w:sz w:val="24"/>
          <w:szCs w:val="24"/>
          <w:lang w:eastAsia="en-GB"/>
        </w:rPr>
        <w:tab/>
      </w:r>
      <w:r w:rsidR="00AD4414" w:rsidRPr="00034B6C">
        <w:rPr>
          <w:rFonts w:ascii="Times New Roman" w:hAnsi="Times New Roman"/>
          <w:sz w:val="24"/>
          <w:szCs w:val="24"/>
          <w:lang w:eastAsia="en-GB"/>
        </w:rPr>
        <w:t>Work out the number of lemon cakes Daniel bakes.</w:t>
      </w:r>
    </w:p>
    <w:p w:rsidR="00AD4414" w:rsidRDefault="00AD4414" w:rsidP="00EE3A3F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AD4414" w:rsidRDefault="00AD4414" w:rsidP="00EE3A3F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AD4414" w:rsidRDefault="00AD4414" w:rsidP="00EE3A3F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AD4414" w:rsidRDefault="00AD4414" w:rsidP="00EE3A3F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AD4414" w:rsidRDefault="00AD4414" w:rsidP="00EE3A3F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AD4414" w:rsidRDefault="00AD4414" w:rsidP="00EE3A3F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AD4414" w:rsidRDefault="00AD4414" w:rsidP="00EE3A3F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AD4414" w:rsidRDefault="00AD4414" w:rsidP="00EE3A3F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AD4414" w:rsidRDefault="00AD4414" w:rsidP="00EE3A3F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AD4414" w:rsidRDefault="00AD4414" w:rsidP="00EE3A3F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EE3A3F" w:rsidRDefault="00EE3A3F" w:rsidP="00EE3A3F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AD4414" w:rsidRDefault="00AD4414" w:rsidP="00EE3A3F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AD4414" w:rsidRDefault="00AD4414" w:rsidP="00EE3A3F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AD4414" w:rsidRDefault="00AD4414" w:rsidP="00EE3A3F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AD4414" w:rsidRPr="00034B6C" w:rsidRDefault="00AD4414" w:rsidP="00EE3A3F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</w:t>
      </w:r>
      <w:r w:rsidRPr="00034B6C">
        <w:rPr>
          <w:rFonts w:ascii="Times New Roman" w:hAnsi="Times New Roman"/>
          <w:sz w:val="24"/>
          <w:szCs w:val="24"/>
          <w:lang w:eastAsia="en-GB"/>
        </w:rPr>
        <w:t>...............</w:t>
      </w:r>
    </w:p>
    <w:p w:rsidR="00AD4414" w:rsidRDefault="00AD4414" w:rsidP="00EE3A3F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034B6C">
        <w:rPr>
          <w:rFonts w:ascii="Times New Roman" w:hAnsi="Times New Roman"/>
          <w:b/>
          <w:bCs/>
          <w:sz w:val="24"/>
          <w:szCs w:val="24"/>
          <w:lang w:eastAsia="en-GB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18/</w:t>
      </w:r>
      <w:r w:rsidRPr="00034B6C">
        <w:rPr>
          <w:rFonts w:ascii="Times New Roman" w:hAnsi="Times New Roman"/>
          <w:b/>
          <w:bCs/>
          <w:sz w:val="24"/>
          <w:szCs w:val="24"/>
          <w:lang w:eastAsia="en-GB"/>
        </w:rPr>
        <w:t xml:space="preserve">4 is 5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marks</w:t>
      </w: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AD4414" w:rsidRDefault="00EE3A3F" w:rsidP="00EE3A3F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4"/>
          <w:szCs w:val="4"/>
          <w:u w:val="single"/>
          <w:lang w:eastAsia="en-GB"/>
        </w:rPr>
        <w:t>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</w:t>
      </w:r>
    </w:p>
    <w:p w:rsidR="00AD4414" w:rsidRDefault="00AD4414" w:rsidP="00EE3A3F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19/5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Pr="00034B6C">
        <w:rPr>
          <w:rFonts w:ascii="Times New Roman" w:hAnsi="Times New Roman"/>
          <w:sz w:val="24"/>
          <w:szCs w:val="24"/>
          <w:lang w:eastAsia="en-GB"/>
        </w:rPr>
        <w:t xml:space="preserve">In the diagram, </w:t>
      </w:r>
      <w:r w:rsidRPr="00034B6C">
        <w:rPr>
          <w:rFonts w:ascii="Times New Roman" w:hAnsi="Times New Roman"/>
          <w:i/>
          <w:iCs/>
          <w:sz w:val="24"/>
          <w:szCs w:val="24"/>
          <w:lang w:eastAsia="en-GB"/>
        </w:rPr>
        <w:t>AB</w:t>
      </w:r>
      <w:r w:rsidRPr="00034B6C">
        <w:rPr>
          <w:rFonts w:ascii="Times New Roman" w:hAnsi="Times New Roman"/>
          <w:sz w:val="24"/>
          <w:szCs w:val="24"/>
          <w:lang w:eastAsia="en-GB"/>
        </w:rPr>
        <w:t xml:space="preserve">, </w:t>
      </w:r>
      <w:r w:rsidRPr="00034B6C">
        <w:rPr>
          <w:rFonts w:ascii="Times New Roman" w:hAnsi="Times New Roman"/>
          <w:i/>
          <w:iCs/>
          <w:sz w:val="24"/>
          <w:szCs w:val="24"/>
          <w:lang w:eastAsia="en-GB"/>
        </w:rPr>
        <w:t xml:space="preserve">BC </w:t>
      </w:r>
      <w:r w:rsidRPr="00034B6C">
        <w:rPr>
          <w:rFonts w:ascii="Times New Roman" w:hAnsi="Times New Roman"/>
          <w:sz w:val="24"/>
          <w:szCs w:val="24"/>
          <w:lang w:eastAsia="en-GB"/>
        </w:rPr>
        <w:t xml:space="preserve">and </w:t>
      </w:r>
      <w:r w:rsidRPr="00034B6C">
        <w:rPr>
          <w:rFonts w:ascii="Times New Roman" w:hAnsi="Times New Roman"/>
          <w:i/>
          <w:iCs/>
          <w:sz w:val="24"/>
          <w:szCs w:val="24"/>
          <w:lang w:eastAsia="en-GB"/>
        </w:rPr>
        <w:t xml:space="preserve">CD </w:t>
      </w:r>
      <w:r w:rsidRPr="00034B6C">
        <w:rPr>
          <w:rFonts w:ascii="Times New Roman" w:hAnsi="Times New Roman"/>
          <w:sz w:val="24"/>
          <w:szCs w:val="24"/>
          <w:lang w:eastAsia="en-GB"/>
        </w:rPr>
        <w:t xml:space="preserve">are three sides of a regular polygon </w:t>
      </w:r>
      <w:r w:rsidRPr="00034B6C">
        <w:rPr>
          <w:rFonts w:ascii="Times New Roman" w:hAnsi="Times New Roman"/>
          <w:b/>
          <w:bCs/>
          <w:sz w:val="24"/>
          <w:szCs w:val="24"/>
          <w:lang w:eastAsia="en-GB"/>
        </w:rPr>
        <w:t>P</w:t>
      </w:r>
      <w:r w:rsidRPr="00034B6C">
        <w:rPr>
          <w:rFonts w:ascii="Times New Roman" w:hAnsi="Times New Roman"/>
          <w:sz w:val="24"/>
          <w:szCs w:val="24"/>
          <w:lang w:eastAsia="en-GB"/>
        </w:rPr>
        <w:t>.</w:t>
      </w:r>
    </w:p>
    <w:p w:rsidR="00AD4414" w:rsidRDefault="00AD4414" w:rsidP="00EE3A3F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:rsidR="00AD4414" w:rsidRDefault="00EE3A3F" w:rsidP="00EE3A3F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noProof/>
          <w:sz w:val="24"/>
          <w:szCs w:val="24"/>
          <w:lang w:eastAsia="en-GB"/>
        </w:rPr>
        <w:drawing>
          <wp:inline distT="0" distB="0" distL="0" distR="0">
            <wp:extent cx="2604770" cy="1871345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4770" cy="1871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D4414" w:rsidRPr="00034B6C" w:rsidRDefault="00AD4414" w:rsidP="00EE3A3F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:rsidR="00AD4414" w:rsidRPr="00034B6C" w:rsidRDefault="00EE3A3F" w:rsidP="00EE3A3F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ab/>
      </w:r>
      <w:r>
        <w:rPr>
          <w:rFonts w:ascii="Times New Roman" w:hAnsi="Times New Roman"/>
          <w:sz w:val="24"/>
          <w:szCs w:val="24"/>
          <w:lang w:eastAsia="en-GB"/>
        </w:rPr>
        <w:tab/>
      </w:r>
      <w:r w:rsidR="00AD4414" w:rsidRPr="00034B6C">
        <w:rPr>
          <w:rFonts w:ascii="Times New Roman" w:hAnsi="Times New Roman"/>
          <w:sz w:val="24"/>
          <w:szCs w:val="24"/>
          <w:lang w:eastAsia="en-GB"/>
        </w:rPr>
        <w:t xml:space="preserve">Show that polygon </w:t>
      </w:r>
      <w:r w:rsidR="00AD4414" w:rsidRPr="00034B6C">
        <w:rPr>
          <w:rFonts w:ascii="Times New Roman" w:hAnsi="Times New Roman"/>
          <w:b/>
          <w:bCs/>
          <w:sz w:val="24"/>
          <w:szCs w:val="24"/>
          <w:lang w:eastAsia="en-GB"/>
        </w:rPr>
        <w:t xml:space="preserve">P </w:t>
      </w:r>
      <w:r w:rsidR="00AD4414" w:rsidRPr="00034B6C">
        <w:rPr>
          <w:rFonts w:ascii="Times New Roman" w:hAnsi="Times New Roman"/>
          <w:sz w:val="24"/>
          <w:szCs w:val="24"/>
          <w:lang w:eastAsia="en-GB"/>
        </w:rPr>
        <w:t>is a hexagon.</w:t>
      </w:r>
    </w:p>
    <w:p w:rsidR="00AD4414" w:rsidRPr="00034B6C" w:rsidRDefault="00EE3A3F" w:rsidP="00EE3A3F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ab/>
      </w:r>
      <w:r>
        <w:rPr>
          <w:rFonts w:ascii="Times New Roman" w:hAnsi="Times New Roman"/>
          <w:sz w:val="24"/>
          <w:szCs w:val="24"/>
          <w:lang w:eastAsia="en-GB"/>
        </w:rPr>
        <w:tab/>
      </w:r>
      <w:r w:rsidR="00AD4414" w:rsidRPr="00034B6C">
        <w:rPr>
          <w:rFonts w:ascii="Times New Roman" w:hAnsi="Times New Roman"/>
          <w:sz w:val="24"/>
          <w:szCs w:val="24"/>
          <w:lang w:eastAsia="en-GB"/>
        </w:rPr>
        <w:t>You must show your working.</w:t>
      </w:r>
    </w:p>
    <w:p w:rsidR="00AD4414" w:rsidRDefault="00AD4414" w:rsidP="00EE3A3F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AD4414" w:rsidRDefault="00AD4414" w:rsidP="00EE3A3F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AD4414" w:rsidRDefault="00AD4414" w:rsidP="00EE3A3F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AD4414" w:rsidRDefault="00AD4414" w:rsidP="00EE3A3F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AD4414" w:rsidRDefault="00AD4414" w:rsidP="00EE3A3F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AD4414" w:rsidRDefault="00AD4414" w:rsidP="00EE3A3F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AD4414" w:rsidRDefault="00AD4414" w:rsidP="00EE3A3F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AD4414" w:rsidRDefault="00AD4414" w:rsidP="00EE3A3F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AD4414" w:rsidRDefault="00AD4414" w:rsidP="00EE3A3F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AD4414" w:rsidRDefault="00AD4414" w:rsidP="00EE3A3F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AD4414" w:rsidRDefault="00AD4414" w:rsidP="00EE3A3F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AD4414" w:rsidRDefault="00AD4414" w:rsidP="00EE3A3F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AD4414" w:rsidRDefault="00AD4414" w:rsidP="00EE3A3F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AD4414" w:rsidRDefault="00AD4414" w:rsidP="00EE3A3F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AD4414" w:rsidRDefault="00AD4414" w:rsidP="00EE3A3F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AD4414" w:rsidRDefault="00AD4414" w:rsidP="00EE3A3F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AD4414" w:rsidRDefault="00AD4414" w:rsidP="00EE3A3F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AD4414" w:rsidRDefault="00AD4414" w:rsidP="00EE3A3F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AD4414" w:rsidRDefault="00AD4414" w:rsidP="00EE3A3F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AD4414" w:rsidRDefault="00AD4414" w:rsidP="00EE3A3F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AD4414" w:rsidRDefault="00AD4414" w:rsidP="00EE3A3F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AD4414" w:rsidRDefault="00AD4414" w:rsidP="00EE3A3F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AD4414" w:rsidRDefault="00AD4414" w:rsidP="00EE3A3F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AD4414" w:rsidRDefault="00AD4414" w:rsidP="00EE3A3F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AD4414" w:rsidRDefault="00AD4414" w:rsidP="00EE3A3F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AD4414" w:rsidRDefault="00AD4414" w:rsidP="00EE3A3F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AD4414" w:rsidRDefault="00AD4414" w:rsidP="00EE3A3F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AD4414" w:rsidRDefault="00AD4414" w:rsidP="00EE3A3F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EE3A3F" w:rsidRDefault="00EE3A3F" w:rsidP="00EE3A3F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EE3A3F" w:rsidRDefault="00EE3A3F" w:rsidP="00EE3A3F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EE3A3F" w:rsidRDefault="00EE3A3F" w:rsidP="00EE3A3F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EE3A3F" w:rsidRDefault="00EE3A3F" w:rsidP="00EE3A3F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EE3A3F" w:rsidRDefault="00EE3A3F" w:rsidP="00EE3A3F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EE3A3F" w:rsidRDefault="00EE3A3F" w:rsidP="00EE3A3F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EE3A3F" w:rsidRDefault="00EE3A3F" w:rsidP="00EE3A3F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EE3A3F" w:rsidRDefault="00EE3A3F" w:rsidP="00EE3A3F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EE3A3F" w:rsidRDefault="00EE3A3F" w:rsidP="00EE3A3F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AD4414" w:rsidRDefault="00AD4414" w:rsidP="00EE3A3F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034B6C">
        <w:rPr>
          <w:rFonts w:ascii="Times New Roman" w:hAnsi="Times New Roman"/>
          <w:b/>
          <w:bCs/>
          <w:sz w:val="24"/>
          <w:szCs w:val="24"/>
          <w:lang w:eastAsia="en-GB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19/</w:t>
      </w:r>
      <w:r w:rsidRPr="00034B6C">
        <w:rPr>
          <w:rFonts w:ascii="Times New Roman" w:hAnsi="Times New Roman"/>
          <w:b/>
          <w:bCs/>
          <w:sz w:val="24"/>
          <w:szCs w:val="24"/>
          <w:lang w:eastAsia="en-GB"/>
        </w:rPr>
        <w:t xml:space="preserve">5 is 4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marks</w:t>
      </w: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AD4414" w:rsidRDefault="00EE3A3F" w:rsidP="00EE3A3F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4"/>
          <w:szCs w:val="4"/>
          <w:u w:val="single"/>
          <w:lang w:eastAsia="en-GB"/>
        </w:rPr>
        <w:t>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</w:t>
      </w:r>
    </w:p>
    <w:p w:rsidR="00AD4414" w:rsidRPr="00034B6C" w:rsidRDefault="00AD4414" w:rsidP="00EE3A3F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20/6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Pr="00034B6C">
        <w:rPr>
          <w:rFonts w:ascii="Times New Roman" w:hAnsi="Times New Roman"/>
          <w:sz w:val="24"/>
          <w:szCs w:val="24"/>
          <w:lang w:eastAsia="en-GB"/>
        </w:rPr>
        <w:t>The density of apple juice is 1.05 grams per cm</w:t>
      </w:r>
      <w:r w:rsidRPr="00100422">
        <w:rPr>
          <w:rFonts w:ascii="Times New Roman" w:hAnsi="Times New Roman"/>
          <w:sz w:val="24"/>
          <w:szCs w:val="24"/>
          <w:vertAlign w:val="superscript"/>
          <w:lang w:eastAsia="en-GB"/>
        </w:rPr>
        <w:t>3</w:t>
      </w:r>
      <w:r w:rsidRPr="00034B6C">
        <w:rPr>
          <w:rFonts w:ascii="Times New Roman" w:hAnsi="Times New Roman"/>
          <w:sz w:val="24"/>
          <w:szCs w:val="24"/>
          <w:lang w:eastAsia="en-GB"/>
        </w:rPr>
        <w:t>.</w:t>
      </w:r>
    </w:p>
    <w:p w:rsidR="00AD4414" w:rsidRPr="00034B6C" w:rsidRDefault="00EE3A3F" w:rsidP="00EE3A3F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ab/>
      </w:r>
      <w:r>
        <w:rPr>
          <w:rFonts w:ascii="Times New Roman" w:hAnsi="Times New Roman"/>
          <w:sz w:val="24"/>
          <w:szCs w:val="24"/>
          <w:lang w:eastAsia="en-GB"/>
        </w:rPr>
        <w:tab/>
      </w:r>
      <w:r w:rsidR="00AD4414" w:rsidRPr="00034B6C">
        <w:rPr>
          <w:rFonts w:ascii="Times New Roman" w:hAnsi="Times New Roman"/>
          <w:sz w:val="24"/>
          <w:szCs w:val="24"/>
          <w:lang w:eastAsia="en-GB"/>
        </w:rPr>
        <w:t>The density of fruit syrup is 1.4 grams per cm</w:t>
      </w:r>
      <w:r w:rsidR="00AD4414" w:rsidRPr="00100422">
        <w:rPr>
          <w:rFonts w:ascii="Times New Roman" w:hAnsi="Times New Roman"/>
          <w:sz w:val="24"/>
          <w:szCs w:val="24"/>
          <w:vertAlign w:val="superscript"/>
          <w:lang w:eastAsia="en-GB"/>
        </w:rPr>
        <w:t>3</w:t>
      </w:r>
      <w:r w:rsidR="00AD4414" w:rsidRPr="00034B6C">
        <w:rPr>
          <w:rFonts w:ascii="Times New Roman" w:hAnsi="Times New Roman"/>
          <w:sz w:val="24"/>
          <w:szCs w:val="24"/>
          <w:lang w:eastAsia="en-GB"/>
        </w:rPr>
        <w:t>.</w:t>
      </w:r>
    </w:p>
    <w:p w:rsidR="00AD4414" w:rsidRPr="00034B6C" w:rsidRDefault="00EE3A3F" w:rsidP="00EE3A3F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ab/>
      </w:r>
      <w:r>
        <w:rPr>
          <w:rFonts w:ascii="Times New Roman" w:hAnsi="Times New Roman"/>
          <w:sz w:val="24"/>
          <w:szCs w:val="24"/>
          <w:lang w:eastAsia="en-GB"/>
        </w:rPr>
        <w:tab/>
      </w:r>
      <w:r w:rsidR="00AD4414" w:rsidRPr="00034B6C">
        <w:rPr>
          <w:rFonts w:ascii="Times New Roman" w:hAnsi="Times New Roman"/>
          <w:sz w:val="24"/>
          <w:szCs w:val="24"/>
          <w:lang w:eastAsia="en-GB"/>
        </w:rPr>
        <w:t>The density of carbonated water is 0.99 grams per cm</w:t>
      </w:r>
      <w:r w:rsidR="00AD4414" w:rsidRPr="00100422">
        <w:rPr>
          <w:rFonts w:ascii="Times New Roman" w:hAnsi="Times New Roman"/>
          <w:sz w:val="24"/>
          <w:szCs w:val="24"/>
          <w:vertAlign w:val="superscript"/>
          <w:lang w:eastAsia="en-GB"/>
        </w:rPr>
        <w:t>3</w:t>
      </w:r>
      <w:r w:rsidR="00AD4414" w:rsidRPr="00034B6C">
        <w:rPr>
          <w:rFonts w:ascii="Times New Roman" w:hAnsi="Times New Roman"/>
          <w:sz w:val="24"/>
          <w:szCs w:val="24"/>
          <w:lang w:eastAsia="en-GB"/>
        </w:rPr>
        <w:t>.</w:t>
      </w:r>
    </w:p>
    <w:p w:rsidR="00AD4414" w:rsidRPr="00034B6C" w:rsidRDefault="00EE3A3F" w:rsidP="00EE3A3F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ab/>
      </w:r>
      <w:r>
        <w:rPr>
          <w:rFonts w:ascii="Times New Roman" w:hAnsi="Times New Roman"/>
          <w:sz w:val="24"/>
          <w:szCs w:val="24"/>
          <w:lang w:eastAsia="en-GB"/>
        </w:rPr>
        <w:tab/>
      </w:r>
      <w:r w:rsidR="00AD4414" w:rsidRPr="00034B6C">
        <w:rPr>
          <w:rFonts w:ascii="Times New Roman" w:hAnsi="Times New Roman"/>
          <w:sz w:val="24"/>
          <w:szCs w:val="24"/>
          <w:lang w:eastAsia="en-GB"/>
        </w:rPr>
        <w:t>25 cm</w:t>
      </w:r>
      <w:r w:rsidR="00AD4414" w:rsidRPr="00100422">
        <w:rPr>
          <w:rFonts w:ascii="Times New Roman" w:hAnsi="Times New Roman"/>
          <w:sz w:val="24"/>
          <w:szCs w:val="24"/>
          <w:vertAlign w:val="superscript"/>
          <w:lang w:eastAsia="en-GB"/>
        </w:rPr>
        <w:t>3</w:t>
      </w:r>
      <w:r w:rsidR="00AD4414" w:rsidRPr="00034B6C">
        <w:rPr>
          <w:rFonts w:ascii="Times New Roman" w:hAnsi="Times New Roman"/>
          <w:sz w:val="24"/>
          <w:szCs w:val="24"/>
          <w:lang w:eastAsia="en-GB"/>
        </w:rPr>
        <w:t xml:space="preserve"> of apple juice are mixed with 15 cm</w:t>
      </w:r>
      <w:r w:rsidR="00AD4414" w:rsidRPr="00100422">
        <w:rPr>
          <w:rFonts w:ascii="Times New Roman" w:hAnsi="Times New Roman"/>
          <w:sz w:val="24"/>
          <w:szCs w:val="24"/>
          <w:vertAlign w:val="superscript"/>
          <w:lang w:eastAsia="en-GB"/>
        </w:rPr>
        <w:t>3</w:t>
      </w:r>
      <w:r w:rsidR="00AD4414" w:rsidRPr="00034B6C">
        <w:rPr>
          <w:rFonts w:ascii="Times New Roman" w:hAnsi="Times New Roman"/>
          <w:sz w:val="24"/>
          <w:szCs w:val="24"/>
          <w:lang w:eastAsia="en-GB"/>
        </w:rPr>
        <w:t xml:space="preserve"> of fruit syrup and</w:t>
      </w:r>
    </w:p>
    <w:p w:rsidR="00AD4414" w:rsidRPr="00034B6C" w:rsidRDefault="00EE3A3F" w:rsidP="00EE3A3F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ab/>
      </w:r>
      <w:r>
        <w:rPr>
          <w:rFonts w:ascii="Times New Roman" w:hAnsi="Times New Roman"/>
          <w:sz w:val="24"/>
          <w:szCs w:val="24"/>
          <w:lang w:eastAsia="en-GB"/>
        </w:rPr>
        <w:tab/>
      </w:r>
      <w:r w:rsidR="00AD4414" w:rsidRPr="00034B6C">
        <w:rPr>
          <w:rFonts w:ascii="Times New Roman" w:hAnsi="Times New Roman"/>
          <w:sz w:val="24"/>
          <w:szCs w:val="24"/>
          <w:lang w:eastAsia="en-GB"/>
        </w:rPr>
        <w:t>280 cm</w:t>
      </w:r>
      <w:r w:rsidR="00AD4414" w:rsidRPr="00100422">
        <w:rPr>
          <w:rFonts w:ascii="Times New Roman" w:hAnsi="Times New Roman"/>
          <w:sz w:val="24"/>
          <w:szCs w:val="24"/>
          <w:vertAlign w:val="superscript"/>
          <w:lang w:eastAsia="en-GB"/>
        </w:rPr>
        <w:t>3</w:t>
      </w:r>
      <w:r w:rsidR="00AD4414" w:rsidRPr="00034B6C">
        <w:rPr>
          <w:rFonts w:ascii="Times New Roman" w:hAnsi="Times New Roman"/>
          <w:sz w:val="24"/>
          <w:szCs w:val="24"/>
          <w:lang w:eastAsia="en-GB"/>
        </w:rPr>
        <w:t xml:space="preserve"> of carbonated water to make a drink with a volume of 320 cm</w:t>
      </w:r>
      <w:r w:rsidR="00AD4414" w:rsidRPr="00100422">
        <w:rPr>
          <w:rFonts w:ascii="Times New Roman" w:hAnsi="Times New Roman"/>
          <w:sz w:val="24"/>
          <w:szCs w:val="24"/>
          <w:vertAlign w:val="superscript"/>
          <w:lang w:eastAsia="en-GB"/>
        </w:rPr>
        <w:t>3</w:t>
      </w:r>
      <w:r w:rsidR="00AD4414" w:rsidRPr="00034B6C">
        <w:rPr>
          <w:rFonts w:ascii="Times New Roman" w:hAnsi="Times New Roman"/>
          <w:sz w:val="24"/>
          <w:szCs w:val="24"/>
          <w:lang w:eastAsia="en-GB"/>
        </w:rPr>
        <w:t>.</w:t>
      </w:r>
    </w:p>
    <w:p w:rsidR="00AD4414" w:rsidRPr="00034B6C" w:rsidRDefault="00EE3A3F" w:rsidP="00EE3A3F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ab/>
      </w:r>
      <w:r>
        <w:rPr>
          <w:rFonts w:ascii="Times New Roman" w:hAnsi="Times New Roman"/>
          <w:sz w:val="24"/>
          <w:szCs w:val="24"/>
          <w:lang w:eastAsia="en-GB"/>
        </w:rPr>
        <w:tab/>
      </w:r>
      <w:r w:rsidR="00AD4414" w:rsidRPr="00034B6C">
        <w:rPr>
          <w:rFonts w:ascii="Times New Roman" w:hAnsi="Times New Roman"/>
          <w:sz w:val="24"/>
          <w:szCs w:val="24"/>
          <w:lang w:eastAsia="en-GB"/>
        </w:rPr>
        <w:t>Work out the density of the drink.</w:t>
      </w:r>
    </w:p>
    <w:p w:rsidR="00AD4414" w:rsidRPr="00034B6C" w:rsidRDefault="00EE3A3F" w:rsidP="00EE3A3F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ab/>
      </w:r>
      <w:r>
        <w:rPr>
          <w:rFonts w:ascii="Times New Roman" w:hAnsi="Times New Roman"/>
          <w:sz w:val="24"/>
          <w:szCs w:val="24"/>
          <w:lang w:eastAsia="en-GB"/>
        </w:rPr>
        <w:tab/>
      </w:r>
      <w:r w:rsidR="00AD4414" w:rsidRPr="00034B6C">
        <w:rPr>
          <w:rFonts w:ascii="Times New Roman" w:hAnsi="Times New Roman"/>
          <w:sz w:val="24"/>
          <w:szCs w:val="24"/>
          <w:lang w:eastAsia="en-GB"/>
        </w:rPr>
        <w:t>Give your answer correct to 2 decimal places.</w:t>
      </w:r>
    </w:p>
    <w:p w:rsidR="00AD4414" w:rsidRDefault="00AD4414" w:rsidP="00EE3A3F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AD4414" w:rsidRDefault="00AD4414" w:rsidP="00EE3A3F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AD4414" w:rsidRDefault="00AD4414" w:rsidP="00EE3A3F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AD4414" w:rsidRDefault="00AD4414" w:rsidP="00EE3A3F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AD4414" w:rsidRDefault="00AD4414" w:rsidP="00EE3A3F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AD4414" w:rsidRDefault="00AD4414" w:rsidP="00EE3A3F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AD4414" w:rsidRDefault="00AD4414" w:rsidP="00EE3A3F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AD4414" w:rsidRDefault="00AD4414" w:rsidP="00EE3A3F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AD4414" w:rsidRDefault="00AD4414" w:rsidP="00EE3A3F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AD4414" w:rsidRDefault="00AD4414" w:rsidP="00EE3A3F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AD4414" w:rsidRDefault="00AD4414" w:rsidP="00EE3A3F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AD4414" w:rsidRDefault="00AD4414" w:rsidP="00EE3A3F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AD4414" w:rsidRDefault="00AD4414" w:rsidP="00EE3A3F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AD4414" w:rsidRDefault="00AD4414" w:rsidP="00EE3A3F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AD4414" w:rsidRDefault="00AD4414" w:rsidP="00EE3A3F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AD4414" w:rsidRDefault="00AD4414" w:rsidP="00EE3A3F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AD4414" w:rsidRDefault="00AD4414" w:rsidP="00EE3A3F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AD4414" w:rsidRDefault="00AD4414" w:rsidP="00EE3A3F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AD4414" w:rsidRDefault="00AD4414" w:rsidP="00EE3A3F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AD4414" w:rsidRDefault="00AD4414" w:rsidP="00EE3A3F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AD4414" w:rsidRDefault="00AD4414" w:rsidP="00EE3A3F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AD4414" w:rsidRDefault="00AD4414" w:rsidP="00EE3A3F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AD4414" w:rsidRDefault="00AD4414" w:rsidP="00EE3A3F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AD4414" w:rsidRDefault="00AD4414" w:rsidP="00EE3A3F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EE3A3F" w:rsidRDefault="00EE3A3F" w:rsidP="00EE3A3F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EE3A3F" w:rsidRDefault="00EE3A3F" w:rsidP="00EE3A3F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EE3A3F" w:rsidRDefault="00EE3A3F" w:rsidP="00EE3A3F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EE3A3F" w:rsidRDefault="00EE3A3F" w:rsidP="00EE3A3F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AD4414" w:rsidRDefault="00AD4414" w:rsidP="00EE3A3F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AD4414" w:rsidRDefault="00AD4414" w:rsidP="00EE3A3F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AD4414" w:rsidRPr="00034B6C" w:rsidRDefault="00AD4414" w:rsidP="00EE3A3F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</w:t>
      </w:r>
      <w:r w:rsidRPr="00034B6C">
        <w:rPr>
          <w:rFonts w:ascii="Times New Roman" w:hAnsi="Times New Roman"/>
          <w:sz w:val="24"/>
          <w:szCs w:val="24"/>
          <w:lang w:eastAsia="en-GB"/>
        </w:rPr>
        <w:t>...............g/cm</w:t>
      </w:r>
      <w:r w:rsidRPr="00100422">
        <w:rPr>
          <w:rFonts w:ascii="Times New Roman" w:hAnsi="Times New Roman"/>
          <w:sz w:val="24"/>
          <w:szCs w:val="24"/>
          <w:vertAlign w:val="superscript"/>
          <w:lang w:eastAsia="en-GB"/>
        </w:rPr>
        <w:t>3</w:t>
      </w:r>
    </w:p>
    <w:p w:rsidR="00AD4414" w:rsidRDefault="00AD4414" w:rsidP="00EE3A3F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034B6C">
        <w:rPr>
          <w:rFonts w:ascii="Times New Roman" w:hAnsi="Times New Roman"/>
          <w:b/>
          <w:bCs/>
          <w:sz w:val="24"/>
          <w:szCs w:val="24"/>
          <w:lang w:eastAsia="en-GB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20/</w:t>
      </w:r>
      <w:r w:rsidRPr="00034B6C">
        <w:rPr>
          <w:rFonts w:ascii="Times New Roman" w:hAnsi="Times New Roman"/>
          <w:b/>
          <w:bCs/>
          <w:sz w:val="24"/>
          <w:szCs w:val="24"/>
          <w:lang w:eastAsia="en-GB"/>
        </w:rPr>
        <w:t xml:space="preserve">6 is 4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marks</w:t>
      </w: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AD4414" w:rsidRDefault="00EE3A3F" w:rsidP="00EE3A3F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4"/>
          <w:szCs w:val="4"/>
          <w:u w:val="single"/>
          <w:lang w:eastAsia="en-GB"/>
        </w:rPr>
        <w:t>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</w:t>
      </w:r>
    </w:p>
    <w:p w:rsidR="00AD4414" w:rsidRPr="00034B6C" w:rsidRDefault="00AD4414" w:rsidP="00EE3A3F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</w:rPr>
      </w:pPr>
    </w:p>
    <w:sectPr w:rsidR="00AD4414" w:rsidRPr="00034B6C" w:rsidSect="00EE3A3F">
      <w:footerReference w:type="even" r:id="rId20"/>
      <w:footerReference w:type="default" r:id="rId21"/>
      <w:pgSz w:w="11906" w:h="16838"/>
      <w:pgMar w:top="720" w:right="720" w:bottom="720" w:left="720" w:header="709" w:footer="486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B64114" w:rsidRDefault="00B64114" w:rsidP="006A4FC7">
      <w:pPr>
        <w:spacing w:after="0" w:line="240" w:lineRule="auto"/>
      </w:pPr>
      <w:r>
        <w:separator/>
      </w:r>
    </w:p>
  </w:endnote>
  <w:endnote w:type="continuationSeparator" w:id="0">
    <w:p w:rsidR="00B64114" w:rsidRDefault="00B64114" w:rsidP="006A4FC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Kunstler Script">
    <w:panose1 w:val="030304020206070D0D06"/>
    <w:charset w:val="00"/>
    <w:family w:val="script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D4414" w:rsidRDefault="00AD4414" w:rsidP="00A158CF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AD4414" w:rsidRDefault="00AD4414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D4414" w:rsidRPr="00A158CF" w:rsidRDefault="00AD4414" w:rsidP="00A158CF">
    <w:pPr>
      <w:pStyle w:val="Footer"/>
      <w:framePr w:wrap="around" w:vAnchor="text" w:hAnchor="margin" w:xAlign="center" w:y="1"/>
      <w:rPr>
        <w:rStyle w:val="PageNumber"/>
        <w:rFonts w:ascii="Times New Roman" w:hAnsi="Times New Roman"/>
        <w:sz w:val="24"/>
        <w:szCs w:val="24"/>
      </w:rPr>
    </w:pPr>
    <w:r w:rsidRPr="00A158CF">
      <w:rPr>
        <w:rStyle w:val="PageNumber"/>
        <w:rFonts w:ascii="Times New Roman" w:hAnsi="Times New Roman"/>
        <w:sz w:val="24"/>
        <w:szCs w:val="24"/>
      </w:rPr>
      <w:fldChar w:fldCharType="begin"/>
    </w:r>
    <w:r w:rsidRPr="00A158CF">
      <w:rPr>
        <w:rStyle w:val="PageNumber"/>
        <w:rFonts w:ascii="Times New Roman" w:hAnsi="Times New Roman"/>
        <w:sz w:val="24"/>
        <w:szCs w:val="24"/>
      </w:rPr>
      <w:instrText xml:space="preserve">PAGE  </w:instrText>
    </w:r>
    <w:r w:rsidRPr="00A158CF">
      <w:rPr>
        <w:rStyle w:val="PageNumber"/>
        <w:rFonts w:ascii="Times New Roman" w:hAnsi="Times New Roman"/>
        <w:sz w:val="24"/>
        <w:szCs w:val="24"/>
      </w:rPr>
      <w:fldChar w:fldCharType="separate"/>
    </w:r>
    <w:r w:rsidR="00A90294">
      <w:rPr>
        <w:rStyle w:val="PageNumber"/>
        <w:rFonts w:ascii="Times New Roman" w:hAnsi="Times New Roman"/>
        <w:noProof/>
        <w:sz w:val="24"/>
        <w:szCs w:val="24"/>
      </w:rPr>
      <w:t>4</w:t>
    </w:r>
    <w:r w:rsidRPr="00A158CF">
      <w:rPr>
        <w:rStyle w:val="PageNumber"/>
        <w:rFonts w:ascii="Times New Roman" w:hAnsi="Times New Roman"/>
        <w:sz w:val="24"/>
        <w:szCs w:val="24"/>
      </w:rPr>
      <w:fldChar w:fldCharType="end"/>
    </w:r>
  </w:p>
  <w:p w:rsidR="00AD4414" w:rsidRDefault="00EE3A3F">
    <w:pPr>
      <w:pStyle w:val="Footer"/>
    </w:pPr>
    <w:r>
      <w:t xml:space="preserve">© </w:t>
    </w:r>
    <w:r w:rsidR="00AD4414">
      <w:t xml:space="preserve"> Pearson Education Ltd.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B64114" w:rsidRDefault="00B64114" w:rsidP="006A4FC7">
      <w:pPr>
        <w:spacing w:after="0" w:line="240" w:lineRule="auto"/>
      </w:pPr>
      <w:r>
        <w:separator/>
      </w:r>
    </w:p>
  </w:footnote>
  <w:footnote w:type="continuationSeparator" w:id="0">
    <w:p w:rsidR="00B64114" w:rsidRDefault="00B64114" w:rsidP="006A4FC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1D"/>
    <w:multiLevelType w:val="multilevel"/>
    <w:tmpl w:val="6E146B2C"/>
    <w:lvl w:ilvl="0">
      <w:start w:val="1"/>
      <w:numFmt w:val="bullet"/>
      <w:lvlText w:val=""/>
      <w:lvlJc w:val="left"/>
      <w:pPr>
        <w:tabs>
          <w:tab w:val="num" w:pos="0"/>
        </w:tabs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0BCF46B1"/>
    <w:multiLevelType w:val="hybridMultilevel"/>
    <w:tmpl w:val="A3EE8A56"/>
    <w:lvl w:ilvl="0" w:tplc="176CFD72">
      <w:start w:val="1"/>
      <w:numFmt w:val="lowerRoman"/>
      <w:lvlText w:val="(%1)"/>
      <w:lvlJc w:val="left"/>
      <w:pPr>
        <w:ind w:left="1080" w:hanging="720"/>
      </w:pPr>
      <w:rPr>
        <w:rFonts w:cs="Times New Roman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" w15:restartNumberingAfterBreak="0">
    <w:nsid w:val="13235E55"/>
    <w:multiLevelType w:val="hybridMultilevel"/>
    <w:tmpl w:val="821CD26C"/>
    <w:lvl w:ilvl="0" w:tplc="A63A9D00">
      <w:start w:val="1"/>
      <w:numFmt w:val="lowerRoman"/>
      <w:lvlText w:val="(%1)"/>
      <w:lvlJc w:val="left"/>
      <w:pPr>
        <w:ind w:left="1080" w:hanging="720"/>
      </w:pPr>
      <w:rPr>
        <w:rFonts w:cs="Times New Roman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" w15:restartNumberingAfterBreak="0">
    <w:nsid w:val="198718C2"/>
    <w:multiLevelType w:val="hybridMultilevel"/>
    <w:tmpl w:val="E8E2D72E"/>
    <w:lvl w:ilvl="0" w:tplc="A99A1CBE">
      <w:start w:val="1"/>
      <w:numFmt w:val="decimal"/>
      <w:lvlText w:val="%1"/>
      <w:lvlJc w:val="left"/>
      <w:pPr>
        <w:ind w:left="3" w:hanging="570"/>
      </w:pPr>
      <w:rPr>
        <w:rFonts w:cs="Times New Roman" w:hint="default"/>
        <w:b/>
      </w:rPr>
    </w:lvl>
    <w:lvl w:ilvl="1" w:tplc="08090019" w:tentative="1">
      <w:start w:val="1"/>
      <w:numFmt w:val="lowerLetter"/>
      <w:lvlText w:val="%2."/>
      <w:lvlJc w:val="left"/>
      <w:pPr>
        <w:ind w:left="513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1233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1953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2673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3393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4113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4833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5553" w:hanging="180"/>
      </w:pPr>
      <w:rPr>
        <w:rFonts w:cs="Times New Roman"/>
      </w:rPr>
    </w:lvl>
  </w:abstractNum>
  <w:abstractNum w:abstractNumId="4" w15:restartNumberingAfterBreak="0">
    <w:nsid w:val="282672DF"/>
    <w:multiLevelType w:val="hybridMultilevel"/>
    <w:tmpl w:val="123863B0"/>
    <w:lvl w:ilvl="0" w:tplc="08090001">
      <w:start w:val="1"/>
      <w:numFmt w:val="bullet"/>
      <w:lvlText w:val=""/>
      <w:lvlJc w:val="left"/>
      <w:pPr>
        <w:ind w:left="786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35746E19"/>
    <w:multiLevelType w:val="hybridMultilevel"/>
    <w:tmpl w:val="52641560"/>
    <w:lvl w:ilvl="0" w:tplc="5E08D9D4">
      <w:start w:val="1"/>
      <w:numFmt w:val="lowerRoman"/>
      <w:lvlText w:val="(%1)"/>
      <w:lvlJc w:val="left"/>
      <w:pPr>
        <w:ind w:left="1145" w:hanging="720"/>
      </w:pPr>
      <w:rPr>
        <w:rFonts w:cs="Times New Roman" w:hint="default"/>
      </w:rPr>
    </w:lvl>
    <w:lvl w:ilvl="1" w:tplc="08090019" w:tentative="1">
      <w:start w:val="1"/>
      <w:numFmt w:val="lowerLetter"/>
      <w:lvlText w:val="%2."/>
      <w:lvlJc w:val="left"/>
      <w:pPr>
        <w:ind w:left="1505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225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945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65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85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105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825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545" w:hanging="180"/>
      </w:pPr>
      <w:rPr>
        <w:rFonts w:cs="Times New Roman"/>
      </w:rPr>
    </w:lvl>
  </w:abstractNum>
  <w:abstractNum w:abstractNumId="6" w15:restartNumberingAfterBreak="0">
    <w:nsid w:val="3F8B74D5"/>
    <w:multiLevelType w:val="hybridMultilevel"/>
    <w:tmpl w:val="E1B0AA0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40763D11"/>
    <w:multiLevelType w:val="hybridMultilevel"/>
    <w:tmpl w:val="4D762776"/>
    <w:lvl w:ilvl="0" w:tplc="ECF07AB0">
      <w:start w:val="1"/>
      <w:numFmt w:val="lowerRoman"/>
      <w:lvlText w:val="(%1)"/>
      <w:lvlJc w:val="left"/>
      <w:pPr>
        <w:ind w:left="1080" w:hanging="720"/>
      </w:pPr>
      <w:rPr>
        <w:rFonts w:cs="Times New Roman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8" w15:restartNumberingAfterBreak="0">
    <w:nsid w:val="409562AF"/>
    <w:multiLevelType w:val="hybridMultilevel"/>
    <w:tmpl w:val="CD9EBF4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40BB0357"/>
    <w:multiLevelType w:val="hybridMultilevel"/>
    <w:tmpl w:val="53508C54"/>
    <w:lvl w:ilvl="0" w:tplc="C27A74EE">
      <w:start w:val="1"/>
      <w:numFmt w:val="lowerRoman"/>
      <w:lvlText w:val="(%1)"/>
      <w:lvlJc w:val="left"/>
      <w:pPr>
        <w:ind w:left="1080" w:hanging="720"/>
      </w:pPr>
      <w:rPr>
        <w:rFonts w:cs="Times New Roman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0" w15:restartNumberingAfterBreak="0">
    <w:nsid w:val="55030D24"/>
    <w:multiLevelType w:val="hybridMultilevel"/>
    <w:tmpl w:val="B37662A0"/>
    <w:lvl w:ilvl="0" w:tplc="080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1" w15:restartNumberingAfterBreak="0">
    <w:nsid w:val="64C11159"/>
    <w:multiLevelType w:val="hybridMultilevel"/>
    <w:tmpl w:val="315AC1E0"/>
    <w:lvl w:ilvl="0" w:tplc="A038FB66">
      <w:start w:val="1"/>
      <w:numFmt w:val="decimal"/>
      <w:lvlText w:val="%1."/>
      <w:lvlJc w:val="left"/>
      <w:pPr>
        <w:ind w:left="-207" w:hanging="360"/>
      </w:pPr>
      <w:rPr>
        <w:rFonts w:cs="Times New Roman" w:hint="default"/>
        <w:b/>
      </w:rPr>
    </w:lvl>
    <w:lvl w:ilvl="1" w:tplc="08090019" w:tentative="1">
      <w:start w:val="1"/>
      <w:numFmt w:val="lowerLetter"/>
      <w:lvlText w:val="%2."/>
      <w:lvlJc w:val="left"/>
      <w:pPr>
        <w:ind w:left="513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1233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1953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2673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3393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4113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4833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5553" w:hanging="180"/>
      </w:pPr>
      <w:rPr>
        <w:rFonts w:cs="Times New Roman"/>
      </w:rPr>
    </w:lvl>
  </w:abstractNum>
  <w:abstractNum w:abstractNumId="12" w15:restartNumberingAfterBreak="0">
    <w:nsid w:val="6F8C0D6B"/>
    <w:multiLevelType w:val="hybridMultilevel"/>
    <w:tmpl w:val="42A4FAF2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9EBC19CE">
      <w:numFmt w:val="bullet"/>
      <w:lvlText w:val="–"/>
      <w:lvlJc w:val="left"/>
      <w:pPr>
        <w:ind w:left="2880" w:hanging="360"/>
      </w:pPr>
      <w:rPr>
        <w:rFonts w:ascii="Arial" w:eastAsia="Times New Roman" w:hAnsi="Aria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730F6441"/>
    <w:multiLevelType w:val="hybridMultilevel"/>
    <w:tmpl w:val="39DACA58"/>
    <w:lvl w:ilvl="0" w:tplc="D8B40E8A">
      <w:start w:val="1"/>
      <w:numFmt w:val="lowerRoman"/>
      <w:lvlText w:val="(%1)"/>
      <w:lvlJc w:val="left"/>
      <w:pPr>
        <w:ind w:left="1140" w:hanging="720"/>
      </w:pPr>
      <w:rPr>
        <w:rFonts w:cs="Times New Roman" w:hint="default"/>
      </w:rPr>
    </w:lvl>
    <w:lvl w:ilvl="1" w:tplc="08090019" w:tentative="1">
      <w:start w:val="1"/>
      <w:numFmt w:val="lowerLetter"/>
      <w:lvlText w:val="%2."/>
      <w:lvlJc w:val="left"/>
      <w:pPr>
        <w:ind w:left="150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22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94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6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8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10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82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540" w:hanging="180"/>
      </w:pPr>
      <w:rPr>
        <w:rFonts w:cs="Times New Roman"/>
      </w:rPr>
    </w:lvl>
  </w:abstractNum>
  <w:abstractNum w:abstractNumId="14" w15:restartNumberingAfterBreak="0">
    <w:nsid w:val="77CA5D9A"/>
    <w:multiLevelType w:val="hybridMultilevel"/>
    <w:tmpl w:val="32788A5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5" w15:restartNumberingAfterBreak="0">
    <w:nsid w:val="79FD3126"/>
    <w:multiLevelType w:val="hybridMultilevel"/>
    <w:tmpl w:val="4C42D90A"/>
    <w:lvl w:ilvl="0" w:tplc="78CED2F2">
      <w:start w:val="1"/>
      <w:numFmt w:val="lowerLetter"/>
      <w:lvlText w:val="(%1)"/>
      <w:lvlJc w:val="left"/>
      <w:pPr>
        <w:ind w:left="780" w:hanging="420"/>
      </w:pPr>
      <w:rPr>
        <w:rFonts w:cs="Times New Roman" w:hint="default"/>
        <w:i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4"/>
  </w:num>
  <w:num w:numId="2">
    <w:abstractNumId w:val="8"/>
  </w:num>
  <w:num w:numId="3">
    <w:abstractNumId w:val="10"/>
  </w:num>
  <w:num w:numId="4">
    <w:abstractNumId w:val="14"/>
  </w:num>
  <w:num w:numId="5">
    <w:abstractNumId w:val="11"/>
  </w:num>
  <w:num w:numId="6">
    <w:abstractNumId w:val="15"/>
  </w:num>
  <w:num w:numId="7">
    <w:abstractNumId w:val="12"/>
  </w:num>
  <w:num w:numId="8">
    <w:abstractNumId w:val="3"/>
  </w:num>
  <w:num w:numId="9">
    <w:abstractNumId w:val="7"/>
  </w:num>
  <w:num w:numId="10">
    <w:abstractNumId w:val="6"/>
  </w:num>
  <w:num w:numId="11">
    <w:abstractNumId w:val="9"/>
  </w:num>
  <w:num w:numId="12">
    <w:abstractNumId w:val="1"/>
  </w:num>
  <w:num w:numId="13">
    <w:abstractNumId w:val="2"/>
  </w:num>
  <w:num w:numId="14">
    <w:abstractNumId w:val="13"/>
  </w:num>
  <w:num w:numId="15">
    <w:abstractNumId w:val="0"/>
  </w:num>
  <w:num w:numId="1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15910"/>
    <w:rsid w:val="00002526"/>
    <w:rsid w:val="00007605"/>
    <w:rsid w:val="000152A0"/>
    <w:rsid w:val="00016206"/>
    <w:rsid w:val="00021983"/>
    <w:rsid w:val="00026E99"/>
    <w:rsid w:val="00030335"/>
    <w:rsid w:val="000308C5"/>
    <w:rsid w:val="000315A7"/>
    <w:rsid w:val="000339E1"/>
    <w:rsid w:val="00034B36"/>
    <w:rsid w:val="00034B6C"/>
    <w:rsid w:val="000425DC"/>
    <w:rsid w:val="00051B4C"/>
    <w:rsid w:val="00053AE0"/>
    <w:rsid w:val="00054C1F"/>
    <w:rsid w:val="00055A2E"/>
    <w:rsid w:val="00055B02"/>
    <w:rsid w:val="00055FAB"/>
    <w:rsid w:val="00057F39"/>
    <w:rsid w:val="000635DF"/>
    <w:rsid w:val="00063916"/>
    <w:rsid w:val="00066AFF"/>
    <w:rsid w:val="00066B1E"/>
    <w:rsid w:val="00070960"/>
    <w:rsid w:val="00070FC3"/>
    <w:rsid w:val="00072082"/>
    <w:rsid w:val="000745D5"/>
    <w:rsid w:val="0008406A"/>
    <w:rsid w:val="00087F1B"/>
    <w:rsid w:val="00091CD9"/>
    <w:rsid w:val="00092633"/>
    <w:rsid w:val="000972AB"/>
    <w:rsid w:val="0009748D"/>
    <w:rsid w:val="000A0D4F"/>
    <w:rsid w:val="000A2782"/>
    <w:rsid w:val="000A59C0"/>
    <w:rsid w:val="000A7998"/>
    <w:rsid w:val="000B2CFA"/>
    <w:rsid w:val="000C037D"/>
    <w:rsid w:val="000D00CB"/>
    <w:rsid w:val="000D16B3"/>
    <w:rsid w:val="000D1B1A"/>
    <w:rsid w:val="000D2364"/>
    <w:rsid w:val="000D24B4"/>
    <w:rsid w:val="000D6D8D"/>
    <w:rsid w:val="000D7303"/>
    <w:rsid w:val="000E0D99"/>
    <w:rsid w:val="000E5CCA"/>
    <w:rsid w:val="000F0EBD"/>
    <w:rsid w:val="000F2A89"/>
    <w:rsid w:val="000F49D0"/>
    <w:rsid w:val="000F4BF6"/>
    <w:rsid w:val="000F4FAB"/>
    <w:rsid w:val="000F696F"/>
    <w:rsid w:val="00100422"/>
    <w:rsid w:val="0010057D"/>
    <w:rsid w:val="0010170A"/>
    <w:rsid w:val="001037B5"/>
    <w:rsid w:val="00104A12"/>
    <w:rsid w:val="00107C2D"/>
    <w:rsid w:val="001143A8"/>
    <w:rsid w:val="0011466E"/>
    <w:rsid w:val="00117A59"/>
    <w:rsid w:val="00117D7B"/>
    <w:rsid w:val="001220BD"/>
    <w:rsid w:val="00123796"/>
    <w:rsid w:val="00124136"/>
    <w:rsid w:val="00125594"/>
    <w:rsid w:val="00131124"/>
    <w:rsid w:val="00140447"/>
    <w:rsid w:val="00142430"/>
    <w:rsid w:val="001442A3"/>
    <w:rsid w:val="001454AC"/>
    <w:rsid w:val="001460ED"/>
    <w:rsid w:val="001512A0"/>
    <w:rsid w:val="00152FE3"/>
    <w:rsid w:val="0015332B"/>
    <w:rsid w:val="001554E5"/>
    <w:rsid w:val="00156B96"/>
    <w:rsid w:val="00160EC2"/>
    <w:rsid w:val="00162197"/>
    <w:rsid w:val="001643B7"/>
    <w:rsid w:val="0016527B"/>
    <w:rsid w:val="0017055D"/>
    <w:rsid w:val="00174B7E"/>
    <w:rsid w:val="001827CF"/>
    <w:rsid w:val="001975F5"/>
    <w:rsid w:val="001A0105"/>
    <w:rsid w:val="001A038F"/>
    <w:rsid w:val="001A21EC"/>
    <w:rsid w:val="001A2E45"/>
    <w:rsid w:val="001A36BF"/>
    <w:rsid w:val="001A4DD6"/>
    <w:rsid w:val="001A51B5"/>
    <w:rsid w:val="001A579D"/>
    <w:rsid w:val="001B1CAC"/>
    <w:rsid w:val="001B2517"/>
    <w:rsid w:val="001B6BE6"/>
    <w:rsid w:val="001C18C1"/>
    <w:rsid w:val="001C2860"/>
    <w:rsid w:val="001C59BE"/>
    <w:rsid w:val="001D109E"/>
    <w:rsid w:val="001D2978"/>
    <w:rsid w:val="001D3B10"/>
    <w:rsid w:val="001E1899"/>
    <w:rsid w:val="001E32BF"/>
    <w:rsid w:val="001E75BB"/>
    <w:rsid w:val="001E7AED"/>
    <w:rsid w:val="0020200E"/>
    <w:rsid w:val="00203989"/>
    <w:rsid w:val="002061E8"/>
    <w:rsid w:val="00211E0A"/>
    <w:rsid w:val="00214117"/>
    <w:rsid w:val="002209C9"/>
    <w:rsid w:val="00221EE9"/>
    <w:rsid w:val="0022357D"/>
    <w:rsid w:val="00225C53"/>
    <w:rsid w:val="00231031"/>
    <w:rsid w:val="00233CB9"/>
    <w:rsid w:val="00233F10"/>
    <w:rsid w:val="00236043"/>
    <w:rsid w:val="002376F7"/>
    <w:rsid w:val="00241306"/>
    <w:rsid w:val="002414A1"/>
    <w:rsid w:val="00241E35"/>
    <w:rsid w:val="00243DFA"/>
    <w:rsid w:val="0024400A"/>
    <w:rsid w:val="00245249"/>
    <w:rsid w:val="00246AB8"/>
    <w:rsid w:val="00246FD5"/>
    <w:rsid w:val="00247549"/>
    <w:rsid w:val="00254D7E"/>
    <w:rsid w:val="002612A7"/>
    <w:rsid w:val="002647FF"/>
    <w:rsid w:val="0026532D"/>
    <w:rsid w:val="00265825"/>
    <w:rsid w:val="00265CC7"/>
    <w:rsid w:val="00266FDC"/>
    <w:rsid w:val="00267B73"/>
    <w:rsid w:val="00270F5E"/>
    <w:rsid w:val="00271724"/>
    <w:rsid w:val="0027491D"/>
    <w:rsid w:val="00276A76"/>
    <w:rsid w:val="0028330E"/>
    <w:rsid w:val="002878C9"/>
    <w:rsid w:val="00291F3B"/>
    <w:rsid w:val="00294A56"/>
    <w:rsid w:val="0029634B"/>
    <w:rsid w:val="002971F9"/>
    <w:rsid w:val="00297B28"/>
    <w:rsid w:val="002A4448"/>
    <w:rsid w:val="002A54C2"/>
    <w:rsid w:val="002A7DBE"/>
    <w:rsid w:val="002B3784"/>
    <w:rsid w:val="002B4F2B"/>
    <w:rsid w:val="002B5B3D"/>
    <w:rsid w:val="002B665F"/>
    <w:rsid w:val="002B7A38"/>
    <w:rsid w:val="002C0A8F"/>
    <w:rsid w:val="002C3FA7"/>
    <w:rsid w:val="002C4524"/>
    <w:rsid w:val="002D0881"/>
    <w:rsid w:val="002D2AD3"/>
    <w:rsid w:val="002D4856"/>
    <w:rsid w:val="002D4D3B"/>
    <w:rsid w:val="002D4FCE"/>
    <w:rsid w:val="002D5034"/>
    <w:rsid w:val="002D5100"/>
    <w:rsid w:val="002D570F"/>
    <w:rsid w:val="002D7812"/>
    <w:rsid w:val="002E0D0A"/>
    <w:rsid w:val="002E2622"/>
    <w:rsid w:val="002E5C97"/>
    <w:rsid w:val="002F0589"/>
    <w:rsid w:val="002F0FB8"/>
    <w:rsid w:val="002F1300"/>
    <w:rsid w:val="002F483F"/>
    <w:rsid w:val="00301614"/>
    <w:rsid w:val="00302217"/>
    <w:rsid w:val="00303118"/>
    <w:rsid w:val="003033DB"/>
    <w:rsid w:val="003034AE"/>
    <w:rsid w:val="003058ED"/>
    <w:rsid w:val="003131B6"/>
    <w:rsid w:val="0031583B"/>
    <w:rsid w:val="00317801"/>
    <w:rsid w:val="00320095"/>
    <w:rsid w:val="00323EB8"/>
    <w:rsid w:val="0032445E"/>
    <w:rsid w:val="00333001"/>
    <w:rsid w:val="00334A66"/>
    <w:rsid w:val="00337EBD"/>
    <w:rsid w:val="00337F4A"/>
    <w:rsid w:val="0034462E"/>
    <w:rsid w:val="00350A7E"/>
    <w:rsid w:val="00352D32"/>
    <w:rsid w:val="00355D68"/>
    <w:rsid w:val="00355FF1"/>
    <w:rsid w:val="00356906"/>
    <w:rsid w:val="00357D1B"/>
    <w:rsid w:val="0036210A"/>
    <w:rsid w:val="0036328E"/>
    <w:rsid w:val="003662F6"/>
    <w:rsid w:val="0037079E"/>
    <w:rsid w:val="00371230"/>
    <w:rsid w:val="0037358A"/>
    <w:rsid w:val="0038372B"/>
    <w:rsid w:val="00383F73"/>
    <w:rsid w:val="00385A55"/>
    <w:rsid w:val="0038797A"/>
    <w:rsid w:val="00392D4D"/>
    <w:rsid w:val="00392FBD"/>
    <w:rsid w:val="00394A43"/>
    <w:rsid w:val="003953FF"/>
    <w:rsid w:val="00396473"/>
    <w:rsid w:val="0039654F"/>
    <w:rsid w:val="00397CBC"/>
    <w:rsid w:val="003A4925"/>
    <w:rsid w:val="003A73CD"/>
    <w:rsid w:val="003A76AC"/>
    <w:rsid w:val="003B47CC"/>
    <w:rsid w:val="003B4B77"/>
    <w:rsid w:val="003B7211"/>
    <w:rsid w:val="003C321B"/>
    <w:rsid w:val="003C4235"/>
    <w:rsid w:val="003C691B"/>
    <w:rsid w:val="003C781A"/>
    <w:rsid w:val="003D5CA4"/>
    <w:rsid w:val="003D64D4"/>
    <w:rsid w:val="003E101F"/>
    <w:rsid w:val="003E1E15"/>
    <w:rsid w:val="003F0C98"/>
    <w:rsid w:val="003F2E95"/>
    <w:rsid w:val="00401F9D"/>
    <w:rsid w:val="00406BAD"/>
    <w:rsid w:val="004138B9"/>
    <w:rsid w:val="004204AF"/>
    <w:rsid w:val="0042556D"/>
    <w:rsid w:val="00430203"/>
    <w:rsid w:val="00430E2C"/>
    <w:rsid w:val="00434F7C"/>
    <w:rsid w:val="00435FC5"/>
    <w:rsid w:val="004371F7"/>
    <w:rsid w:val="00437E34"/>
    <w:rsid w:val="00442B36"/>
    <w:rsid w:val="00443FF2"/>
    <w:rsid w:val="00444396"/>
    <w:rsid w:val="00445BF8"/>
    <w:rsid w:val="0045098F"/>
    <w:rsid w:val="00453AC9"/>
    <w:rsid w:val="0046172E"/>
    <w:rsid w:val="00462122"/>
    <w:rsid w:val="004719CD"/>
    <w:rsid w:val="004719DC"/>
    <w:rsid w:val="0047491A"/>
    <w:rsid w:val="004769F9"/>
    <w:rsid w:val="00477895"/>
    <w:rsid w:val="0048205F"/>
    <w:rsid w:val="0048543C"/>
    <w:rsid w:val="004856F0"/>
    <w:rsid w:val="00485924"/>
    <w:rsid w:val="00491B65"/>
    <w:rsid w:val="00494E52"/>
    <w:rsid w:val="0049509A"/>
    <w:rsid w:val="00495F01"/>
    <w:rsid w:val="004A2C15"/>
    <w:rsid w:val="004A305D"/>
    <w:rsid w:val="004A6789"/>
    <w:rsid w:val="004B66E6"/>
    <w:rsid w:val="004B6A5E"/>
    <w:rsid w:val="004C2B08"/>
    <w:rsid w:val="004C7A98"/>
    <w:rsid w:val="004C7FAE"/>
    <w:rsid w:val="004D299D"/>
    <w:rsid w:val="004D3EB1"/>
    <w:rsid w:val="004D4DB4"/>
    <w:rsid w:val="004D4DC5"/>
    <w:rsid w:val="004D4FE4"/>
    <w:rsid w:val="004E130D"/>
    <w:rsid w:val="004F0476"/>
    <w:rsid w:val="004F4125"/>
    <w:rsid w:val="0050150D"/>
    <w:rsid w:val="00502226"/>
    <w:rsid w:val="00502EAD"/>
    <w:rsid w:val="005053F6"/>
    <w:rsid w:val="00510D07"/>
    <w:rsid w:val="005136D9"/>
    <w:rsid w:val="00514F3A"/>
    <w:rsid w:val="00517AC6"/>
    <w:rsid w:val="005205A9"/>
    <w:rsid w:val="005337C5"/>
    <w:rsid w:val="00546B9B"/>
    <w:rsid w:val="00547FB8"/>
    <w:rsid w:val="005502AD"/>
    <w:rsid w:val="00550DCF"/>
    <w:rsid w:val="00554518"/>
    <w:rsid w:val="00560115"/>
    <w:rsid w:val="005660C1"/>
    <w:rsid w:val="00567792"/>
    <w:rsid w:val="005704BF"/>
    <w:rsid w:val="005821A3"/>
    <w:rsid w:val="00584B24"/>
    <w:rsid w:val="005926CC"/>
    <w:rsid w:val="00594566"/>
    <w:rsid w:val="005959DF"/>
    <w:rsid w:val="00596C53"/>
    <w:rsid w:val="0059716D"/>
    <w:rsid w:val="005A2CC7"/>
    <w:rsid w:val="005B1E95"/>
    <w:rsid w:val="005B352A"/>
    <w:rsid w:val="005C39FB"/>
    <w:rsid w:val="005C497C"/>
    <w:rsid w:val="005C57B3"/>
    <w:rsid w:val="005C57D0"/>
    <w:rsid w:val="005D564C"/>
    <w:rsid w:val="005D6B0D"/>
    <w:rsid w:val="005E02BD"/>
    <w:rsid w:val="005E0984"/>
    <w:rsid w:val="005E13E2"/>
    <w:rsid w:val="005E34C4"/>
    <w:rsid w:val="005F0FF1"/>
    <w:rsid w:val="005F4ECC"/>
    <w:rsid w:val="005F797D"/>
    <w:rsid w:val="00600B89"/>
    <w:rsid w:val="0060627D"/>
    <w:rsid w:val="00607991"/>
    <w:rsid w:val="0061659B"/>
    <w:rsid w:val="00617736"/>
    <w:rsid w:val="00620207"/>
    <w:rsid w:val="00620BBA"/>
    <w:rsid w:val="006218C7"/>
    <w:rsid w:val="00626774"/>
    <w:rsid w:val="0062700E"/>
    <w:rsid w:val="0063108E"/>
    <w:rsid w:val="0063441B"/>
    <w:rsid w:val="00636BE0"/>
    <w:rsid w:val="006379B8"/>
    <w:rsid w:val="006435D1"/>
    <w:rsid w:val="00645CB5"/>
    <w:rsid w:val="00645F95"/>
    <w:rsid w:val="006558EB"/>
    <w:rsid w:val="00660442"/>
    <w:rsid w:val="00661DF9"/>
    <w:rsid w:val="006620AA"/>
    <w:rsid w:val="006631AC"/>
    <w:rsid w:val="006646E6"/>
    <w:rsid w:val="0066663E"/>
    <w:rsid w:val="00667133"/>
    <w:rsid w:val="00673886"/>
    <w:rsid w:val="0067495B"/>
    <w:rsid w:val="00674AF8"/>
    <w:rsid w:val="00681008"/>
    <w:rsid w:val="00681694"/>
    <w:rsid w:val="006842AE"/>
    <w:rsid w:val="0068549E"/>
    <w:rsid w:val="00692877"/>
    <w:rsid w:val="0069481E"/>
    <w:rsid w:val="00697E2E"/>
    <w:rsid w:val="00697E82"/>
    <w:rsid w:val="006A0CB9"/>
    <w:rsid w:val="006A28A4"/>
    <w:rsid w:val="006A4FC7"/>
    <w:rsid w:val="006A6146"/>
    <w:rsid w:val="006A6C14"/>
    <w:rsid w:val="006C0090"/>
    <w:rsid w:val="006C5C85"/>
    <w:rsid w:val="006C72CE"/>
    <w:rsid w:val="006D2740"/>
    <w:rsid w:val="006D2899"/>
    <w:rsid w:val="006D3BDE"/>
    <w:rsid w:val="006D3DBC"/>
    <w:rsid w:val="006D49EE"/>
    <w:rsid w:val="006E02FD"/>
    <w:rsid w:val="006E2F44"/>
    <w:rsid w:val="006E3266"/>
    <w:rsid w:val="006E4082"/>
    <w:rsid w:val="006E70F9"/>
    <w:rsid w:val="006F4464"/>
    <w:rsid w:val="006F6C86"/>
    <w:rsid w:val="00703753"/>
    <w:rsid w:val="00703F17"/>
    <w:rsid w:val="00710540"/>
    <w:rsid w:val="0071499E"/>
    <w:rsid w:val="007153F4"/>
    <w:rsid w:val="00720802"/>
    <w:rsid w:val="007210F8"/>
    <w:rsid w:val="007216B2"/>
    <w:rsid w:val="00721F63"/>
    <w:rsid w:val="00722D9B"/>
    <w:rsid w:val="0072527B"/>
    <w:rsid w:val="007318F1"/>
    <w:rsid w:val="00741F0C"/>
    <w:rsid w:val="00744AA3"/>
    <w:rsid w:val="00746960"/>
    <w:rsid w:val="007523CD"/>
    <w:rsid w:val="00752AEC"/>
    <w:rsid w:val="007635CF"/>
    <w:rsid w:val="00763DD5"/>
    <w:rsid w:val="007640ED"/>
    <w:rsid w:val="0076450E"/>
    <w:rsid w:val="00766D97"/>
    <w:rsid w:val="00770BA9"/>
    <w:rsid w:val="00774F53"/>
    <w:rsid w:val="00775171"/>
    <w:rsid w:val="007767B6"/>
    <w:rsid w:val="00776ED4"/>
    <w:rsid w:val="007870E2"/>
    <w:rsid w:val="00790D6C"/>
    <w:rsid w:val="00791BFB"/>
    <w:rsid w:val="00795C69"/>
    <w:rsid w:val="007A0357"/>
    <w:rsid w:val="007A57AD"/>
    <w:rsid w:val="007B3D97"/>
    <w:rsid w:val="007B48A3"/>
    <w:rsid w:val="007B4C2B"/>
    <w:rsid w:val="007B6590"/>
    <w:rsid w:val="007D722B"/>
    <w:rsid w:val="007E010E"/>
    <w:rsid w:val="007E515B"/>
    <w:rsid w:val="007E576C"/>
    <w:rsid w:val="007E647C"/>
    <w:rsid w:val="007E7B6A"/>
    <w:rsid w:val="007F2283"/>
    <w:rsid w:val="007F52EE"/>
    <w:rsid w:val="007F53B4"/>
    <w:rsid w:val="007F6B74"/>
    <w:rsid w:val="008023D1"/>
    <w:rsid w:val="00804A5B"/>
    <w:rsid w:val="0080532D"/>
    <w:rsid w:val="008106A0"/>
    <w:rsid w:val="00811BA8"/>
    <w:rsid w:val="008149D6"/>
    <w:rsid w:val="00814A66"/>
    <w:rsid w:val="00815910"/>
    <w:rsid w:val="00817789"/>
    <w:rsid w:val="008225F6"/>
    <w:rsid w:val="0082347E"/>
    <w:rsid w:val="008240E4"/>
    <w:rsid w:val="00824AE6"/>
    <w:rsid w:val="00826B7E"/>
    <w:rsid w:val="0083072C"/>
    <w:rsid w:val="00833ED0"/>
    <w:rsid w:val="00834F25"/>
    <w:rsid w:val="00834F51"/>
    <w:rsid w:val="008354A9"/>
    <w:rsid w:val="00835A10"/>
    <w:rsid w:val="008401A9"/>
    <w:rsid w:val="00843911"/>
    <w:rsid w:val="008457ED"/>
    <w:rsid w:val="00853AB1"/>
    <w:rsid w:val="00854C18"/>
    <w:rsid w:val="00863BB4"/>
    <w:rsid w:val="00864891"/>
    <w:rsid w:val="00866D26"/>
    <w:rsid w:val="00871736"/>
    <w:rsid w:val="0087188C"/>
    <w:rsid w:val="00873F09"/>
    <w:rsid w:val="00875ACA"/>
    <w:rsid w:val="00876A88"/>
    <w:rsid w:val="00881AD7"/>
    <w:rsid w:val="00884826"/>
    <w:rsid w:val="008863A9"/>
    <w:rsid w:val="00886C73"/>
    <w:rsid w:val="008877D7"/>
    <w:rsid w:val="008962FE"/>
    <w:rsid w:val="00896951"/>
    <w:rsid w:val="0089776A"/>
    <w:rsid w:val="008A0AEE"/>
    <w:rsid w:val="008B23E7"/>
    <w:rsid w:val="008B6283"/>
    <w:rsid w:val="008B6AF2"/>
    <w:rsid w:val="008C10EE"/>
    <w:rsid w:val="008C28DC"/>
    <w:rsid w:val="008C32B4"/>
    <w:rsid w:val="008C3B79"/>
    <w:rsid w:val="008C3D06"/>
    <w:rsid w:val="008C411C"/>
    <w:rsid w:val="008C5996"/>
    <w:rsid w:val="008D1D28"/>
    <w:rsid w:val="008D3385"/>
    <w:rsid w:val="008D448D"/>
    <w:rsid w:val="008E2ECF"/>
    <w:rsid w:val="008E40AB"/>
    <w:rsid w:val="008E5E9F"/>
    <w:rsid w:val="008E6E9E"/>
    <w:rsid w:val="008F2CE7"/>
    <w:rsid w:val="00904875"/>
    <w:rsid w:val="00910AC6"/>
    <w:rsid w:val="00911A39"/>
    <w:rsid w:val="00912824"/>
    <w:rsid w:val="00916657"/>
    <w:rsid w:val="009205B6"/>
    <w:rsid w:val="00921BDE"/>
    <w:rsid w:val="0092286B"/>
    <w:rsid w:val="00922ACA"/>
    <w:rsid w:val="00924774"/>
    <w:rsid w:val="00925C39"/>
    <w:rsid w:val="00932573"/>
    <w:rsid w:val="009404CD"/>
    <w:rsid w:val="00943271"/>
    <w:rsid w:val="0094464B"/>
    <w:rsid w:val="00951BBE"/>
    <w:rsid w:val="00953571"/>
    <w:rsid w:val="00955B02"/>
    <w:rsid w:val="00960A85"/>
    <w:rsid w:val="00963640"/>
    <w:rsid w:val="0097639A"/>
    <w:rsid w:val="00981333"/>
    <w:rsid w:val="009841C5"/>
    <w:rsid w:val="0098501F"/>
    <w:rsid w:val="009855BB"/>
    <w:rsid w:val="00987A5E"/>
    <w:rsid w:val="0099001B"/>
    <w:rsid w:val="00992989"/>
    <w:rsid w:val="009939EE"/>
    <w:rsid w:val="00996CEE"/>
    <w:rsid w:val="009A38FB"/>
    <w:rsid w:val="009A7A7B"/>
    <w:rsid w:val="009A7E7D"/>
    <w:rsid w:val="009B1A54"/>
    <w:rsid w:val="009B1B75"/>
    <w:rsid w:val="009B25C9"/>
    <w:rsid w:val="009B2D83"/>
    <w:rsid w:val="009B441E"/>
    <w:rsid w:val="009B7982"/>
    <w:rsid w:val="009B7E42"/>
    <w:rsid w:val="009C034C"/>
    <w:rsid w:val="009C2298"/>
    <w:rsid w:val="009C3BC5"/>
    <w:rsid w:val="009C3E51"/>
    <w:rsid w:val="009C49A0"/>
    <w:rsid w:val="009C64DE"/>
    <w:rsid w:val="009C7B0B"/>
    <w:rsid w:val="009D741E"/>
    <w:rsid w:val="009E0BBA"/>
    <w:rsid w:val="009E12A6"/>
    <w:rsid w:val="009E6FF5"/>
    <w:rsid w:val="009E7818"/>
    <w:rsid w:val="009F02D8"/>
    <w:rsid w:val="009F3186"/>
    <w:rsid w:val="009F4668"/>
    <w:rsid w:val="009F4AC2"/>
    <w:rsid w:val="009F6903"/>
    <w:rsid w:val="009F6EDF"/>
    <w:rsid w:val="00A00853"/>
    <w:rsid w:val="00A0765F"/>
    <w:rsid w:val="00A10019"/>
    <w:rsid w:val="00A122C0"/>
    <w:rsid w:val="00A12AA0"/>
    <w:rsid w:val="00A158CF"/>
    <w:rsid w:val="00A16327"/>
    <w:rsid w:val="00A1671E"/>
    <w:rsid w:val="00A20B5A"/>
    <w:rsid w:val="00A24901"/>
    <w:rsid w:val="00A24FC4"/>
    <w:rsid w:val="00A30FD8"/>
    <w:rsid w:val="00A316EF"/>
    <w:rsid w:val="00A32374"/>
    <w:rsid w:val="00A3337F"/>
    <w:rsid w:val="00A343C7"/>
    <w:rsid w:val="00A35199"/>
    <w:rsid w:val="00A404FB"/>
    <w:rsid w:val="00A40F97"/>
    <w:rsid w:val="00A42E6D"/>
    <w:rsid w:val="00A446AF"/>
    <w:rsid w:val="00A46CF5"/>
    <w:rsid w:val="00A5139C"/>
    <w:rsid w:val="00A5159E"/>
    <w:rsid w:val="00A520B1"/>
    <w:rsid w:val="00A520C5"/>
    <w:rsid w:val="00A54D9E"/>
    <w:rsid w:val="00A54EEF"/>
    <w:rsid w:val="00A6076A"/>
    <w:rsid w:val="00A74731"/>
    <w:rsid w:val="00A74A39"/>
    <w:rsid w:val="00A77378"/>
    <w:rsid w:val="00A777FA"/>
    <w:rsid w:val="00A856EA"/>
    <w:rsid w:val="00A87D68"/>
    <w:rsid w:val="00A9018C"/>
    <w:rsid w:val="00A90294"/>
    <w:rsid w:val="00A902C5"/>
    <w:rsid w:val="00A90AD7"/>
    <w:rsid w:val="00A929A0"/>
    <w:rsid w:val="00A92EE6"/>
    <w:rsid w:val="00A96C85"/>
    <w:rsid w:val="00AB143E"/>
    <w:rsid w:val="00AB2363"/>
    <w:rsid w:val="00AB5539"/>
    <w:rsid w:val="00AB5823"/>
    <w:rsid w:val="00AB6230"/>
    <w:rsid w:val="00AC5EED"/>
    <w:rsid w:val="00AC5F35"/>
    <w:rsid w:val="00AC6D8B"/>
    <w:rsid w:val="00AD2761"/>
    <w:rsid w:val="00AD43B9"/>
    <w:rsid w:val="00AD4414"/>
    <w:rsid w:val="00AD6D02"/>
    <w:rsid w:val="00AE06EE"/>
    <w:rsid w:val="00AE65F9"/>
    <w:rsid w:val="00AE7F4A"/>
    <w:rsid w:val="00AF3790"/>
    <w:rsid w:val="00AF42CB"/>
    <w:rsid w:val="00AF4C54"/>
    <w:rsid w:val="00AF5BE3"/>
    <w:rsid w:val="00B07B06"/>
    <w:rsid w:val="00B13411"/>
    <w:rsid w:val="00B157DE"/>
    <w:rsid w:val="00B1587D"/>
    <w:rsid w:val="00B176E8"/>
    <w:rsid w:val="00B202B6"/>
    <w:rsid w:val="00B20AC3"/>
    <w:rsid w:val="00B2326F"/>
    <w:rsid w:val="00B23664"/>
    <w:rsid w:val="00B26E8E"/>
    <w:rsid w:val="00B316E2"/>
    <w:rsid w:val="00B336F6"/>
    <w:rsid w:val="00B36353"/>
    <w:rsid w:val="00B4504D"/>
    <w:rsid w:val="00B46B78"/>
    <w:rsid w:val="00B50D01"/>
    <w:rsid w:val="00B560B6"/>
    <w:rsid w:val="00B607BB"/>
    <w:rsid w:val="00B63D75"/>
    <w:rsid w:val="00B64114"/>
    <w:rsid w:val="00B65508"/>
    <w:rsid w:val="00B70D31"/>
    <w:rsid w:val="00B74B97"/>
    <w:rsid w:val="00B75826"/>
    <w:rsid w:val="00B844EF"/>
    <w:rsid w:val="00B931A6"/>
    <w:rsid w:val="00B93EC6"/>
    <w:rsid w:val="00B95863"/>
    <w:rsid w:val="00BA10B0"/>
    <w:rsid w:val="00BA1CCB"/>
    <w:rsid w:val="00BA4F4B"/>
    <w:rsid w:val="00BA6448"/>
    <w:rsid w:val="00BB33D8"/>
    <w:rsid w:val="00BB474A"/>
    <w:rsid w:val="00BB6312"/>
    <w:rsid w:val="00BC1BDA"/>
    <w:rsid w:val="00BC48BD"/>
    <w:rsid w:val="00BD1876"/>
    <w:rsid w:val="00BE0B9D"/>
    <w:rsid w:val="00BE15A0"/>
    <w:rsid w:val="00BE4CE7"/>
    <w:rsid w:val="00BE794E"/>
    <w:rsid w:val="00BF1CBD"/>
    <w:rsid w:val="00BF32B7"/>
    <w:rsid w:val="00BF5399"/>
    <w:rsid w:val="00BF7AC4"/>
    <w:rsid w:val="00C020C3"/>
    <w:rsid w:val="00C05AEA"/>
    <w:rsid w:val="00C0613D"/>
    <w:rsid w:val="00C07D5D"/>
    <w:rsid w:val="00C107D3"/>
    <w:rsid w:val="00C1182F"/>
    <w:rsid w:val="00C1262A"/>
    <w:rsid w:val="00C14AD1"/>
    <w:rsid w:val="00C17990"/>
    <w:rsid w:val="00C200B4"/>
    <w:rsid w:val="00C22F32"/>
    <w:rsid w:val="00C24879"/>
    <w:rsid w:val="00C27F21"/>
    <w:rsid w:val="00C33023"/>
    <w:rsid w:val="00C37482"/>
    <w:rsid w:val="00C3787D"/>
    <w:rsid w:val="00C40C8D"/>
    <w:rsid w:val="00C41528"/>
    <w:rsid w:val="00C531C5"/>
    <w:rsid w:val="00C56F4C"/>
    <w:rsid w:val="00C56F7D"/>
    <w:rsid w:val="00C57C2F"/>
    <w:rsid w:val="00C6067B"/>
    <w:rsid w:val="00C611A7"/>
    <w:rsid w:val="00C632BB"/>
    <w:rsid w:val="00C63D5A"/>
    <w:rsid w:val="00C67104"/>
    <w:rsid w:val="00C72013"/>
    <w:rsid w:val="00C75DA7"/>
    <w:rsid w:val="00C8161B"/>
    <w:rsid w:val="00C8441B"/>
    <w:rsid w:val="00C93153"/>
    <w:rsid w:val="00C953C8"/>
    <w:rsid w:val="00CA3750"/>
    <w:rsid w:val="00CA3BE8"/>
    <w:rsid w:val="00CB2D56"/>
    <w:rsid w:val="00CB550E"/>
    <w:rsid w:val="00CB77CE"/>
    <w:rsid w:val="00CB7A8D"/>
    <w:rsid w:val="00CC2E2E"/>
    <w:rsid w:val="00CC3504"/>
    <w:rsid w:val="00CC3E5B"/>
    <w:rsid w:val="00CC6A5C"/>
    <w:rsid w:val="00CD105E"/>
    <w:rsid w:val="00CD18BA"/>
    <w:rsid w:val="00CD25F1"/>
    <w:rsid w:val="00CD4C1E"/>
    <w:rsid w:val="00CE179F"/>
    <w:rsid w:val="00CE2163"/>
    <w:rsid w:val="00CE2A82"/>
    <w:rsid w:val="00CE34D4"/>
    <w:rsid w:val="00CF07E3"/>
    <w:rsid w:val="00CF1085"/>
    <w:rsid w:val="00CF24E3"/>
    <w:rsid w:val="00D0021F"/>
    <w:rsid w:val="00D03CFE"/>
    <w:rsid w:val="00D1043F"/>
    <w:rsid w:val="00D1571F"/>
    <w:rsid w:val="00D17719"/>
    <w:rsid w:val="00D22244"/>
    <w:rsid w:val="00D24C63"/>
    <w:rsid w:val="00D2600B"/>
    <w:rsid w:val="00D40D0F"/>
    <w:rsid w:val="00D46B8F"/>
    <w:rsid w:val="00D57554"/>
    <w:rsid w:val="00D66048"/>
    <w:rsid w:val="00D66573"/>
    <w:rsid w:val="00D67C6D"/>
    <w:rsid w:val="00D70D74"/>
    <w:rsid w:val="00D723DF"/>
    <w:rsid w:val="00D75DAB"/>
    <w:rsid w:val="00D7772F"/>
    <w:rsid w:val="00D77858"/>
    <w:rsid w:val="00D77C8E"/>
    <w:rsid w:val="00D80FC1"/>
    <w:rsid w:val="00D819A9"/>
    <w:rsid w:val="00D909F9"/>
    <w:rsid w:val="00DA0F20"/>
    <w:rsid w:val="00DA20FC"/>
    <w:rsid w:val="00DA3518"/>
    <w:rsid w:val="00DA3630"/>
    <w:rsid w:val="00DA4772"/>
    <w:rsid w:val="00DA6CE4"/>
    <w:rsid w:val="00DA741C"/>
    <w:rsid w:val="00DB1F4C"/>
    <w:rsid w:val="00DC0321"/>
    <w:rsid w:val="00DC21E1"/>
    <w:rsid w:val="00DC55E2"/>
    <w:rsid w:val="00DC63C3"/>
    <w:rsid w:val="00DD1E5A"/>
    <w:rsid w:val="00DD257A"/>
    <w:rsid w:val="00DE01AD"/>
    <w:rsid w:val="00DE02F0"/>
    <w:rsid w:val="00DE34D5"/>
    <w:rsid w:val="00DE6300"/>
    <w:rsid w:val="00DF0031"/>
    <w:rsid w:val="00DF379B"/>
    <w:rsid w:val="00DF75AC"/>
    <w:rsid w:val="00DF79C1"/>
    <w:rsid w:val="00E012BA"/>
    <w:rsid w:val="00E02459"/>
    <w:rsid w:val="00E039D3"/>
    <w:rsid w:val="00E03E1D"/>
    <w:rsid w:val="00E054C8"/>
    <w:rsid w:val="00E103D4"/>
    <w:rsid w:val="00E11FE5"/>
    <w:rsid w:val="00E15B40"/>
    <w:rsid w:val="00E15F73"/>
    <w:rsid w:val="00E170CB"/>
    <w:rsid w:val="00E21DE6"/>
    <w:rsid w:val="00E2278D"/>
    <w:rsid w:val="00E24DEB"/>
    <w:rsid w:val="00E302E9"/>
    <w:rsid w:val="00E3261C"/>
    <w:rsid w:val="00E34CAE"/>
    <w:rsid w:val="00E36671"/>
    <w:rsid w:val="00E36A3D"/>
    <w:rsid w:val="00E41049"/>
    <w:rsid w:val="00E429B1"/>
    <w:rsid w:val="00E42DF0"/>
    <w:rsid w:val="00E4458D"/>
    <w:rsid w:val="00E501F0"/>
    <w:rsid w:val="00E5463D"/>
    <w:rsid w:val="00E54F62"/>
    <w:rsid w:val="00E55AFC"/>
    <w:rsid w:val="00E57BAF"/>
    <w:rsid w:val="00E57C90"/>
    <w:rsid w:val="00E6251C"/>
    <w:rsid w:val="00E64245"/>
    <w:rsid w:val="00E64FF0"/>
    <w:rsid w:val="00E670F7"/>
    <w:rsid w:val="00E671B3"/>
    <w:rsid w:val="00E73958"/>
    <w:rsid w:val="00E73B3C"/>
    <w:rsid w:val="00E74D7B"/>
    <w:rsid w:val="00E74E62"/>
    <w:rsid w:val="00E900B2"/>
    <w:rsid w:val="00E91296"/>
    <w:rsid w:val="00EA48B1"/>
    <w:rsid w:val="00EA55B5"/>
    <w:rsid w:val="00EB0647"/>
    <w:rsid w:val="00EB2EEF"/>
    <w:rsid w:val="00EB35BF"/>
    <w:rsid w:val="00EB35C8"/>
    <w:rsid w:val="00EB3D73"/>
    <w:rsid w:val="00EB5AEA"/>
    <w:rsid w:val="00EB5C29"/>
    <w:rsid w:val="00EC1FAF"/>
    <w:rsid w:val="00EC2A0E"/>
    <w:rsid w:val="00EC371F"/>
    <w:rsid w:val="00EC42E3"/>
    <w:rsid w:val="00EE0C0A"/>
    <w:rsid w:val="00EE3A3F"/>
    <w:rsid w:val="00EF0C00"/>
    <w:rsid w:val="00EF3F5A"/>
    <w:rsid w:val="00EF58DC"/>
    <w:rsid w:val="00EF6636"/>
    <w:rsid w:val="00F018CB"/>
    <w:rsid w:val="00F01E15"/>
    <w:rsid w:val="00F03C08"/>
    <w:rsid w:val="00F06DC8"/>
    <w:rsid w:val="00F200D3"/>
    <w:rsid w:val="00F20287"/>
    <w:rsid w:val="00F213FC"/>
    <w:rsid w:val="00F22C81"/>
    <w:rsid w:val="00F24A1A"/>
    <w:rsid w:val="00F338B2"/>
    <w:rsid w:val="00F35595"/>
    <w:rsid w:val="00F401CE"/>
    <w:rsid w:val="00F42CF2"/>
    <w:rsid w:val="00F44410"/>
    <w:rsid w:val="00F44BBE"/>
    <w:rsid w:val="00F456CD"/>
    <w:rsid w:val="00F456F7"/>
    <w:rsid w:val="00F463CB"/>
    <w:rsid w:val="00F4728B"/>
    <w:rsid w:val="00F5336D"/>
    <w:rsid w:val="00F55AEE"/>
    <w:rsid w:val="00F56417"/>
    <w:rsid w:val="00F56BF8"/>
    <w:rsid w:val="00F62F38"/>
    <w:rsid w:val="00F6726B"/>
    <w:rsid w:val="00F70245"/>
    <w:rsid w:val="00F7053F"/>
    <w:rsid w:val="00F706E1"/>
    <w:rsid w:val="00F72320"/>
    <w:rsid w:val="00F741B9"/>
    <w:rsid w:val="00F76850"/>
    <w:rsid w:val="00F76E21"/>
    <w:rsid w:val="00F77BF9"/>
    <w:rsid w:val="00F77CBE"/>
    <w:rsid w:val="00F77F3C"/>
    <w:rsid w:val="00F81A52"/>
    <w:rsid w:val="00F90313"/>
    <w:rsid w:val="00F91169"/>
    <w:rsid w:val="00FA5A68"/>
    <w:rsid w:val="00FB130A"/>
    <w:rsid w:val="00FB6463"/>
    <w:rsid w:val="00FC020A"/>
    <w:rsid w:val="00FC0F60"/>
    <w:rsid w:val="00FC7410"/>
    <w:rsid w:val="00FD141D"/>
    <w:rsid w:val="00FD37CB"/>
    <w:rsid w:val="00FE09E9"/>
    <w:rsid w:val="00FE23E2"/>
    <w:rsid w:val="00FE71E0"/>
    <w:rsid w:val="00FE7DD7"/>
    <w:rsid w:val="00FF16A6"/>
    <w:rsid w:val="00FF5013"/>
    <w:rsid w:val="00FF5152"/>
    <w:rsid w:val="00FF78B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30"/>
    <o:shapelayout v:ext="edit">
      <o:idmap v:ext="edit" data="1"/>
    </o:shapelayout>
  </w:shapeDefaults>
  <w:decimalSymbol w:val="."/>
  <w:listSeparator w:val=","/>
  <w15:docId w15:val="{96E87F0C-E4BF-46FD-901A-854FD9FADA4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Times New Roman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76E21"/>
    <w:pPr>
      <w:spacing w:after="160" w:line="259" w:lineRule="auto"/>
    </w:pPr>
    <w:rPr>
      <w:sz w:val="22"/>
      <w:szCs w:val="22"/>
      <w:lang w:val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ediumGrid1-Accent21">
    <w:name w:val="Medium Grid 1 - Accent 21"/>
    <w:basedOn w:val="Normal"/>
    <w:uiPriority w:val="34"/>
    <w:qFormat/>
    <w:rsid w:val="007B48A3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6A4FC7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locked/>
    <w:rsid w:val="006A4FC7"/>
    <w:rPr>
      <w:rFonts w:cs="Times New Roman"/>
    </w:rPr>
  </w:style>
  <w:style w:type="paragraph" w:styleId="Footer">
    <w:name w:val="footer"/>
    <w:basedOn w:val="Normal"/>
    <w:link w:val="FooterChar"/>
    <w:uiPriority w:val="99"/>
    <w:unhideWhenUsed/>
    <w:rsid w:val="006A4FC7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locked/>
    <w:rsid w:val="006A4FC7"/>
    <w:rPr>
      <w:rFonts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E7F4A"/>
    <w:pPr>
      <w:spacing w:after="0" w:line="240" w:lineRule="auto"/>
    </w:pPr>
    <w:rPr>
      <w:rFonts w:ascii="Segoe UI" w:hAnsi="Segoe UI"/>
      <w:sz w:val="18"/>
      <w:szCs w:val="18"/>
      <w:lang w:val="en-US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AE7F4A"/>
    <w:rPr>
      <w:rFonts w:ascii="Segoe UI" w:hAnsi="Segoe UI"/>
      <w:sz w:val="18"/>
    </w:rPr>
  </w:style>
  <w:style w:type="table" w:styleId="TableGrid">
    <w:name w:val="Table Grid"/>
    <w:basedOn w:val="TableNormal"/>
    <w:uiPriority w:val="39"/>
    <w:rsid w:val="002D4D3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Normal"/>
    <w:next w:val="Normal"/>
    <w:link w:val="MTDisplayEquationChar"/>
    <w:rsid w:val="00054C1F"/>
    <w:pPr>
      <w:tabs>
        <w:tab w:val="center" w:pos="4520"/>
        <w:tab w:val="right" w:pos="9020"/>
      </w:tabs>
      <w:autoSpaceDE w:val="0"/>
      <w:autoSpaceDN w:val="0"/>
      <w:adjustRightInd w:val="0"/>
      <w:spacing w:after="0" w:line="240" w:lineRule="auto"/>
    </w:pPr>
    <w:rPr>
      <w:rFonts w:ascii="Times New Roman" w:eastAsia="Arial Unicode MS" w:hAnsi="Times New Roman"/>
      <w:sz w:val="24"/>
      <w:szCs w:val="24"/>
      <w:lang w:val="en-US"/>
    </w:rPr>
  </w:style>
  <w:style w:type="character" w:customStyle="1" w:styleId="MTDisplayEquationChar">
    <w:name w:val="MTDisplayEquation Char"/>
    <w:link w:val="MTDisplayEquation"/>
    <w:locked/>
    <w:rsid w:val="00054C1F"/>
    <w:rPr>
      <w:rFonts w:ascii="Times New Roman" w:eastAsia="Arial Unicode MS" w:hAnsi="Times New Roman"/>
      <w:sz w:val="24"/>
      <w:lang w:eastAsia="en-US"/>
    </w:rPr>
  </w:style>
  <w:style w:type="character" w:styleId="Hyperlink">
    <w:name w:val="Hyperlink"/>
    <w:basedOn w:val="DefaultParagraphFont"/>
    <w:uiPriority w:val="99"/>
    <w:unhideWhenUsed/>
    <w:rsid w:val="0069481E"/>
    <w:rPr>
      <w:color w:val="0563C1"/>
      <w:u w:val="single"/>
    </w:rPr>
  </w:style>
  <w:style w:type="character" w:styleId="CommentReference">
    <w:name w:val="annotation reference"/>
    <w:basedOn w:val="DefaultParagraphFont"/>
    <w:uiPriority w:val="99"/>
    <w:semiHidden/>
    <w:unhideWhenUsed/>
    <w:rsid w:val="00A90AD7"/>
    <w:rPr>
      <w:sz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90AD7"/>
    <w:rPr>
      <w:sz w:val="20"/>
      <w:szCs w:val="20"/>
      <w:lang w:val="en-US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locked/>
    <w:rsid w:val="00A90AD7"/>
    <w:rPr>
      <w:lang w:eastAsia="en-US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A90AD7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locked/>
    <w:rsid w:val="00A90AD7"/>
    <w:rPr>
      <w:b/>
      <w:lang w:eastAsia="en-US"/>
    </w:rPr>
  </w:style>
  <w:style w:type="paragraph" w:customStyle="1" w:styleId="ColorfulList-Accent11">
    <w:name w:val="Colorful List - Accent 11"/>
    <w:basedOn w:val="Normal"/>
    <w:uiPriority w:val="34"/>
    <w:qFormat/>
    <w:rsid w:val="000152A0"/>
    <w:pPr>
      <w:ind w:left="720"/>
      <w:contextualSpacing/>
    </w:pPr>
  </w:style>
  <w:style w:type="character" w:styleId="PageNumber">
    <w:name w:val="page number"/>
    <w:basedOn w:val="DefaultParagraphFont"/>
    <w:uiPriority w:val="99"/>
    <w:rsid w:val="00A158CF"/>
    <w:rPr>
      <w:rFonts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193612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notes" Target="footnotes.xml"/><Relationship Id="rId13" Type="http://schemas.openxmlformats.org/officeDocument/2006/relationships/image" Target="media/image3.emf"/><Relationship Id="rId18" Type="http://schemas.openxmlformats.org/officeDocument/2006/relationships/oleObject" Target="embeddings/oleObject4.bin"/><Relationship Id="rId3" Type="http://schemas.openxmlformats.org/officeDocument/2006/relationships/customXml" Target="../customXml/item3.xml"/><Relationship Id="rId21" Type="http://schemas.openxmlformats.org/officeDocument/2006/relationships/footer" Target="footer2.xml"/><Relationship Id="rId7" Type="http://schemas.openxmlformats.org/officeDocument/2006/relationships/webSettings" Target="webSettings.xml"/><Relationship Id="rId12" Type="http://schemas.openxmlformats.org/officeDocument/2006/relationships/oleObject" Target="embeddings/oleObject1.bin"/><Relationship Id="rId17" Type="http://schemas.openxmlformats.org/officeDocument/2006/relationships/image" Target="media/image5.emf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3.bin"/><Relationship Id="rId20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image" Target="media/image2.emf"/><Relationship Id="rId5" Type="http://schemas.openxmlformats.org/officeDocument/2006/relationships/styles" Target="styles.xml"/><Relationship Id="rId15" Type="http://schemas.openxmlformats.org/officeDocument/2006/relationships/image" Target="media/image4.emf"/><Relationship Id="rId23" Type="http://schemas.openxmlformats.org/officeDocument/2006/relationships/theme" Target="theme/theme1.xml"/><Relationship Id="rId10" Type="http://schemas.openxmlformats.org/officeDocument/2006/relationships/image" Target="media/image1.emf"/><Relationship Id="rId19" Type="http://schemas.openxmlformats.org/officeDocument/2006/relationships/image" Target="media/image6.emf"/><Relationship Id="rId4" Type="http://schemas.openxmlformats.org/officeDocument/2006/relationships/numbering" Target="numbering.xml"/><Relationship Id="rId9" Type="http://schemas.openxmlformats.org/officeDocument/2006/relationships/endnotes" Target="endnotes.xml"/><Relationship Id="rId14" Type="http://schemas.openxmlformats.org/officeDocument/2006/relationships/oleObject" Target="embeddings/oleObject2.bin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D91046BBD967B24DA3F10E1FCF165E29" ma:contentTypeVersion="7" ma:contentTypeDescription="Create a new document." ma:contentTypeScope="" ma:versionID="d7b52fcc39a21cae59564284f963d9e8">
  <xsd:schema xmlns:xsd="http://www.w3.org/2001/XMLSchema" xmlns:xs="http://www.w3.org/2001/XMLSchema" xmlns:p="http://schemas.microsoft.com/office/2006/metadata/properties" xmlns:ns2="ea71102e-c2e2-43df-a20f-703c85d4b778" xmlns:ns3="ac2b899c-feaf-4902-9f78-83816e525775" targetNamespace="http://schemas.microsoft.com/office/2006/metadata/properties" ma:root="true" ma:fieldsID="5d7617c5bd55b74e57e105ac927ef962" ns2:_="" ns3:_="">
    <xsd:import namespace="ea71102e-c2e2-43df-a20f-703c85d4b778"/>
    <xsd:import namespace="ac2b899c-feaf-4902-9f78-83816e525775"/>
    <xsd:element name="properties">
      <xsd:complexType>
        <xsd:sequence>
          <xsd:element name="documentManagement">
            <xsd:complexType>
              <xsd:all>
                <xsd:element ref="ns2:SharedWithUsers" minOccurs="0"/>
                <xsd:element ref="ns2:SharedWithDetails" minOccurs="0"/>
                <xsd:element ref="ns2:LastSharedByUser" minOccurs="0"/>
                <xsd:element ref="ns2:LastSharedByTime" minOccurs="0"/>
                <xsd:element ref="ns3:MediaServiceMetadata" minOccurs="0"/>
                <xsd:element ref="ns3:MediaServiceFastMetadata" minOccurs="0"/>
                <xsd:element ref="ns3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ea71102e-c2e2-43df-a20f-703c85d4b778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9" nillable="true" ma:displayName="Shared With Details" ma:description="" ma:internalName="SharedWithDetails" ma:readOnly="true">
      <xsd:simpleType>
        <xsd:restriction base="dms:Note">
          <xsd:maxLength value="255"/>
        </xsd:restriction>
      </xsd:simpleType>
    </xsd:element>
    <xsd:element name="LastSharedByUser" ma:index="10" nillable="true" ma:displayName="Last Shared By User" ma:description="" ma:internalName="LastSharedByUser" ma:readOnly="true">
      <xsd:simpleType>
        <xsd:restriction base="dms:Note">
          <xsd:maxLength value="255"/>
        </xsd:restriction>
      </xsd:simpleType>
    </xsd:element>
    <xsd:element name="LastSharedByTime" ma:index="11" nillable="true" ma:displayName="Last Shared By Time" ma:description="" ma:internalName="LastSharedByTime" ma:readOnly="true">
      <xsd:simpleType>
        <xsd:restriction base="dms:DateTime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ac2b899c-feaf-4902-9f78-83816e52577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2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13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DateTaken" ma:index="14" nillable="true" ma:displayName="MediaServiceDateTaken" ma:hidden="true" ma:internalName="MediaServiceDateTaken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2E3EE435-61B3-4726-8BC2-141C7A785083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ea71102e-c2e2-43df-a20f-703c85d4b778"/>
    <ds:schemaRef ds:uri="ac2b899c-feaf-4902-9f78-83816e525775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A0F33347-B6E8-4A28-BF67-C9A08A4DA908}">
  <ds:schemaRefs>
    <ds:schemaRef ds:uri="http://purl.org/dc/terms/"/>
    <ds:schemaRef ds:uri="ea71102e-c2e2-43df-a20f-703c85d4b778"/>
    <ds:schemaRef ds:uri="http://purl.org/dc/dcmitype/"/>
    <ds:schemaRef ds:uri="http://schemas.microsoft.com/office/infopath/2007/PartnerControls"/>
    <ds:schemaRef ds:uri="http://purl.org/dc/elements/1.1/"/>
    <ds:schemaRef ds:uri="http://schemas.microsoft.com/office/2006/metadata/properties"/>
    <ds:schemaRef ds:uri="http://schemas.microsoft.com/office/2006/documentManagement/types"/>
    <ds:schemaRef ds:uri="http://schemas.openxmlformats.org/package/2006/metadata/core-properties"/>
    <ds:schemaRef ds:uri="ac2b899c-feaf-4902-9f78-83816e525775"/>
    <ds:schemaRef ds:uri="http://www.w3.org/XML/1998/namespace"/>
  </ds:schemaRefs>
</ds:datastoreItem>
</file>

<file path=customXml/itemProps3.xml><?xml version="1.0" encoding="utf-8"?>
<ds:datastoreItem xmlns:ds="http://schemas.openxmlformats.org/officeDocument/2006/customXml" ds:itemID="{9CADB0B1-F522-44C9-A02F-44DB4CD7113F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370</Words>
  <Characters>5071</Characters>
  <Application>Microsoft Office Word</Application>
  <DocSecurity>0</DocSecurity>
  <Lines>42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43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nnet</dc:creator>
  <cp:keywords/>
  <dc:description/>
  <cp:lastModifiedBy>Morton, Joanne</cp:lastModifiedBy>
  <cp:revision>2</cp:revision>
  <cp:lastPrinted>2017-02-12T16:26:00Z</cp:lastPrinted>
  <dcterms:created xsi:type="dcterms:W3CDTF">2020-06-25T20:02:00Z</dcterms:created>
  <dcterms:modified xsi:type="dcterms:W3CDTF">2020-06-25T20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D91046BBD967B24DA3F10E1FCF165E29</vt:lpwstr>
  </property>
</Properties>
</file>